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1F8347" w14:textId="1739457A" w:rsidR="006B16CD" w:rsidRDefault="006B16CD" w:rsidP="006B16C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A340137" wp14:editId="2CE98FAA">
            <wp:extent cx="556260" cy="5924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C3501" w14:textId="303A4009" w:rsidR="006B16CD" w:rsidRDefault="006B16CD" w:rsidP="006B16CD">
      <w:pPr>
        <w:spacing w:after="120"/>
        <w:jc w:val="center"/>
        <w:outlineLvl w:val="0"/>
      </w:pPr>
      <w:r>
        <w:t>МИНИСТЕРСТВО</w:t>
      </w:r>
      <w:r w:rsidR="00436932">
        <w:t xml:space="preserve"> </w:t>
      </w:r>
      <w:r>
        <w:t>НАУКИ</w:t>
      </w:r>
      <w:r w:rsidR="00436932">
        <w:t xml:space="preserve"> </w:t>
      </w:r>
      <w:r>
        <w:t>И</w:t>
      </w:r>
      <w:r w:rsidR="00436932">
        <w:t xml:space="preserve"> </w:t>
      </w:r>
      <w:r>
        <w:t>ВЫСШЕГО</w:t>
      </w:r>
      <w:r w:rsidR="00436932">
        <w:t xml:space="preserve"> </w:t>
      </w:r>
      <w:r>
        <w:t>ОБРАЗОВАНИЯ</w:t>
      </w:r>
      <w:r w:rsidR="00436932">
        <w:t xml:space="preserve"> </w:t>
      </w:r>
      <w:r>
        <w:t>РОССИЙСКОЙ</w:t>
      </w:r>
      <w:r w:rsidR="00436932">
        <w:t xml:space="preserve"> </w:t>
      </w:r>
      <w:r>
        <w:t>ФЕДЕРАЦИИ</w:t>
      </w:r>
    </w:p>
    <w:p w14:paraId="358A24A8" w14:textId="4FBD6CA7" w:rsidR="006B16CD" w:rsidRDefault="006B16CD" w:rsidP="006B16CD">
      <w:pPr>
        <w:ind w:right="-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ЕДЕРАЛЬНОЕ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ГОСУДАРСТВЕННОЕ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БЮДЖЕТНОЕ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БРАЗОВАТЕЛЬНОЕ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УЧРЕЖДЕНИЕ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ВЫСШЕГО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БРАЗОВАНИЯ</w:t>
      </w:r>
      <w:r>
        <w:rPr>
          <w:b/>
          <w:bCs/>
          <w:sz w:val="28"/>
          <w:szCs w:val="28"/>
        </w:rPr>
        <w:br/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«ДОНСКОЙ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ГОСУДАРСТВЕННЫЙ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ТЕХНИЧЕСКИЙ</w:t>
      </w:r>
      <w:r w:rsidR="0043693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УНИВЕРСИТЕТ»</w:t>
      </w:r>
    </w:p>
    <w:p w14:paraId="0FAD0AD7" w14:textId="77777777" w:rsidR="006B16CD" w:rsidRDefault="006B16CD" w:rsidP="006B16CD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(ДГТУ)</w:t>
      </w:r>
    </w:p>
    <w:p w14:paraId="7C858A5B" w14:textId="77777777" w:rsidR="006B16CD" w:rsidRDefault="006B16CD" w:rsidP="006B16CD">
      <w:pPr>
        <w:jc w:val="center"/>
        <w:rPr>
          <w:b/>
          <w:bCs/>
          <w:sz w:val="28"/>
          <w:szCs w:val="28"/>
        </w:rPr>
      </w:pPr>
    </w:p>
    <w:p w14:paraId="2A19C45D" w14:textId="480275C3" w:rsidR="006B16CD" w:rsidRDefault="006B16CD" w:rsidP="006B16CD">
      <w:pPr>
        <w:rPr>
          <w:szCs w:val="28"/>
        </w:rPr>
      </w:pPr>
      <w:r>
        <w:rPr>
          <w:szCs w:val="28"/>
        </w:rPr>
        <w:t>Факультет</w:t>
      </w:r>
      <w:r w:rsidR="00436932">
        <w:rPr>
          <w:szCs w:val="28"/>
        </w:rPr>
        <w:t xml:space="preserve"> </w:t>
      </w:r>
      <w:r>
        <w:rPr>
          <w:szCs w:val="28"/>
          <w:u w:val="single"/>
        </w:rPr>
        <w:t>«Информатика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и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вычислительная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техника»</w:t>
      </w:r>
    </w:p>
    <w:p w14:paraId="398EEEA4" w14:textId="77777777" w:rsidR="006B16CD" w:rsidRDefault="006B16CD" w:rsidP="006B16CD">
      <w:pPr>
        <w:jc w:val="center"/>
        <w:rPr>
          <w:sz w:val="18"/>
          <w:szCs w:val="20"/>
        </w:rPr>
      </w:pPr>
    </w:p>
    <w:p w14:paraId="3B65CEAA" w14:textId="2F625140" w:rsidR="006B16CD" w:rsidRDefault="006B16CD" w:rsidP="006B16CD">
      <w:pPr>
        <w:rPr>
          <w:szCs w:val="28"/>
        </w:rPr>
      </w:pPr>
      <w:r>
        <w:rPr>
          <w:szCs w:val="28"/>
        </w:rPr>
        <w:t>Кафедра</w:t>
      </w:r>
      <w:r w:rsidR="00436932">
        <w:rPr>
          <w:szCs w:val="28"/>
        </w:rPr>
        <w:t xml:space="preserve"> </w:t>
      </w:r>
      <w:r>
        <w:rPr>
          <w:szCs w:val="28"/>
          <w:u w:val="single"/>
        </w:rPr>
        <w:t>«Программное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обеспечение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вычислительной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техники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и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автоматизированных</w:t>
      </w:r>
      <w:r w:rsidR="00436932">
        <w:rPr>
          <w:szCs w:val="28"/>
          <w:u w:val="single"/>
        </w:rPr>
        <w:t xml:space="preserve"> </w:t>
      </w:r>
      <w:r>
        <w:rPr>
          <w:szCs w:val="28"/>
          <w:u w:val="single"/>
        </w:rPr>
        <w:t>систем»</w:t>
      </w:r>
    </w:p>
    <w:p w14:paraId="4BB6155E" w14:textId="77777777" w:rsidR="006B16CD" w:rsidRDefault="006B16CD" w:rsidP="006B16CD">
      <w:pPr>
        <w:jc w:val="center"/>
        <w:rPr>
          <w:sz w:val="20"/>
          <w:szCs w:val="20"/>
        </w:rPr>
      </w:pPr>
    </w:p>
    <w:p w14:paraId="235E872D" w14:textId="77777777" w:rsidR="006B16CD" w:rsidRDefault="006B16CD" w:rsidP="006B16CD">
      <w:pPr>
        <w:rPr>
          <w:sz w:val="28"/>
          <w:szCs w:val="28"/>
        </w:rPr>
      </w:pPr>
    </w:p>
    <w:p w14:paraId="7C747C85" w14:textId="77777777" w:rsidR="006B16CD" w:rsidRDefault="006B16CD" w:rsidP="006B16CD">
      <w:pPr>
        <w:jc w:val="right"/>
      </w:pPr>
    </w:p>
    <w:tbl>
      <w:tblPr>
        <w:tblW w:w="4536" w:type="dxa"/>
        <w:tblInd w:w="5211" w:type="dxa"/>
        <w:tblLook w:val="04A0" w:firstRow="1" w:lastRow="0" w:firstColumn="1" w:lastColumn="0" w:noHBand="0" w:noVBand="1"/>
      </w:tblPr>
      <w:tblGrid>
        <w:gridCol w:w="2736"/>
        <w:gridCol w:w="1800"/>
      </w:tblGrid>
      <w:tr w:rsidR="006B16CD" w14:paraId="27909244" w14:textId="77777777" w:rsidTr="006B16CD">
        <w:tc>
          <w:tcPr>
            <w:tcW w:w="2410" w:type="dxa"/>
            <w:hideMark/>
          </w:tcPr>
          <w:p w14:paraId="1BD9FCD8" w14:textId="7F43F24D" w:rsidR="006B16CD" w:rsidRDefault="006B16CD">
            <w:pPr>
              <w:tabs>
                <w:tab w:val="right" w:pos="3186"/>
              </w:tabs>
              <w:spacing w:line="256" w:lineRule="auto"/>
              <w:rPr>
                <w:lang w:eastAsia="en-US"/>
              </w:rPr>
            </w:pPr>
            <w:r>
              <w:rPr>
                <w:lang w:eastAsia="en-US"/>
              </w:rPr>
              <w:t>Заведующий</w:t>
            </w:r>
            <w:r w:rsidR="00436932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кафедрой</w:t>
            </w:r>
          </w:p>
        </w:tc>
        <w:tc>
          <w:tcPr>
            <w:tcW w:w="2126" w:type="dxa"/>
          </w:tcPr>
          <w:p w14:paraId="14C5AE22" w14:textId="0CF4040D" w:rsidR="006B16CD" w:rsidRDefault="006B16CD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«ПОВТ</w:t>
            </w:r>
            <w:r w:rsidR="00436932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и</w:t>
            </w:r>
            <w:r w:rsidR="00436932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АС»</w:t>
            </w:r>
          </w:p>
          <w:p w14:paraId="7EB602A6" w14:textId="77777777" w:rsidR="006B16CD" w:rsidRDefault="006B16CD">
            <w:pPr>
              <w:spacing w:line="256" w:lineRule="auto"/>
              <w:jc w:val="right"/>
              <w:rPr>
                <w:lang w:eastAsia="en-US"/>
              </w:rPr>
            </w:pPr>
          </w:p>
        </w:tc>
      </w:tr>
      <w:tr w:rsidR="006B16CD" w14:paraId="20BE8F05" w14:textId="77777777" w:rsidTr="006B16CD">
        <w:tc>
          <w:tcPr>
            <w:tcW w:w="2410" w:type="dxa"/>
            <w:hideMark/>
          </w:tcPr>
          <w:p w14:paraId="70480D32" w14:textId="3F1A6E25" w:rsidR="006B16CD" w:rsidRDefault="006B16CD">
            <w:pPr>
              <w:spacing w:line="256" w:lineRule="auto"/>
              <w:jc w:val="center"/>
              <w:rPr>
                <w:u w:val="single"/>
                <w:lang w:eastAsia="en-US"/>
              </w:rPr>
            </w:pPr>
            <w:r>
              <w:rPr>
                <w:lang w:eastAsia="en-US"/>
              </w:rPr>
              <w:t>_____________________</w:t>
            </w:r>
            <w:r w:rsidR="00436932">
              <w:rPr>
                <w:lang w:eastAsia="en-US"/>
              </w:rPr>
              <w:t xml:space="preserve">     </w:t>
            </w:r>
          </w:p>
          <w:p w14:paraId="172F36D8" w14:textId="77777777" w:rsidR="006B16CD" w:rsidRDefault="006B16CD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sz w:val="16"/>
                <w:szCs w:val="16"/>
                <w:lang w:eastAsia="en-US"/>
              </w:rPr>
              <w:t>(подпись)</w:t>
            </w:r>
          </w:p>
        </w:tc>
        <w:tc>
          <w:tcPr>
            <w:tcW w:w="2126" w:type="dxa"/>
            <w:hideMark/>
          </w:tcPr>
          <w:p w14:paraId="0957C3BB" w14:textId="4D364544" w:rsidR="006B16CD" w:rsidRDefault="006B16CD">
            <w:pPr>
              <w:spacing w:line="256" w:lineRule="auto"/>
              <w:jc w:val="right"/>
              <w:rPr>
                <w:lang w:eastAsia="en-US"/>
              </w:rPr>
            </w:pPr>
            <w:r>
              <w:rPr>
                <w:lang w:eastAsia="en-US"/>
              </w:rPr>
              <w:t>В.В.</w:t>
            </w:r>
            <w:r w:rsidR="00436932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Долгов</w:t>
            </w:r>
          </w:p>
          <w:p w14:paraId="06FC8673" w14:textId="0A2B30EA" w:rsidR="006B16CD" w:rsidRDefault="00436932">
            <w:pPr>
              <w:spacing w:line="256" w:lineRule="auto"/>
              <w:jc w:val="right"/>
              <w:rPr>
                <w:lang w:eastAsia="en-US"/>
              </w:rPr>
            </w:pPr>
            <w:r>
              <w:rPr>
                <w:sz w:val="16"/>
                <w:szCs w:val="16"/>
                <w:lang w:eastAsia="en-US"/>
              </w:rPr>
              <w:t xml:space="preserve">   </w:t>
            </w:r>
          </w:p>
        </w:tc>
      </w:tr>
    </w:tbl>
    <w:p w14:paraId="498170DB" w14:textId="68A549B8" w:rsidR="006B16CD" w:rsidRDefault="006B16CD" w:rsidP="006B16CD">
      <w:pPr>
        <w:jc w:val="right"/>
      </w:pPr>
      <w:r>
        <w:t>«___»</w:t>
      </w:r>
      <w:r w:rsidR="00436932">
        <w:t xml:space="preserve"> </w:t>
      </w:r>
      <w:r>
        <w:t>____________</w:t>
      </w:r>
      <w:r w:rsidR="00436932">
        <w:t xml:space="preserve"> </w:t>
      </w:r>
      <w:r>
        <w:t>20___</w:t>
      </w:r>
      <w:r w:rsidR="00436932">
        <w:t xml:space="preserve"> </w:t>
      </w:r>
      <w:r>
        <w:t>г.</w:t>
      </w:r>
    </w:p>
    <w:p w14:paraId="05D36AB0" w14:textId="77777777" w:rsidR="006B16CD" w:rsidRDefault="006B16CD" w:rsidP="006B16CD">
      <w:pPr>
        <w:jc w:val="center"/>
        <w:rPr>
          <w:sz w:val="28"/>
          <w:szCs w:val="28"/>
        </w:rPr>
      </w:pPr>
    </w:p>
    <w:p w14:paraId="1AB08F59" w14:textId="249A296F" w:rsidR="006B16CD" w:rsidRDefault="006B16CD" w:rsidP="006B16C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ТЧЕТ</w:t>
      </w:r>
      <w:r w:rsidR="00436932">
        <w:rPr>
          <w:b/>
          <w:sz w:val="28"/>
          <w:szCs w:val="28"/>
        </w:rPr>
        <w:t xml:space="preserve"> </w:t>
      </w:r>
    </w:p>
    <w:p w14:paraId="0277FFA9" w14:textId="77777777" w:rsidR="006B16CD" w:rsidRDefault="006B16CD" w:rsidP="006B16CD">
      <w:pPr>
        <w:jc w:val="both"/>
        <w:rPr>
          <w:sz w:val="28"/>
          <w:szCs w:val="28"/>
        </w:rPr>
      </w:pPr>
    </w:p>
    <w:p w14:paraId="50979DF5" w14:textId="7F9BB8AB" w:rsidR="006B16CD" w:rsidRDefault="006B16CD" w:rsidP="006B16CD">
      <w:pPr>
        <w:jc w:val="both"/>
      </w:pPr>
      <w:r>
        <w:t>по</w:t>
      </w:r>
      <w:r w:rsidR="00436932">
        <w:t xml:space="preserve"> </w:t>
      </w:r>
      <w:r>
        <w:t>лабораторно-практической</w:t>
      </w:r>
      <w:r w:rsidR="00436932">
        <w:t xml:space="preserve"> </w:t>
      </w:r>
      <w:r>
        <w:t>работе</w:t>
      </w:r>
      <w:r w:rsidR="00436932">
        <w:t xml:space="preserve"> </w:t>
      </w:r>
      <w:r>
        <w:t>по</w:t>
      </w:r>
      <w:r w:rsidR="00436932">
        <w:t xml:space="preserve"> </w:t>
      </w:r>
      <w:r>
        <w:t>дисциплине</w:t>
      </w:r>
      <w:r w:rsidR="00436932">
        <w:t xml:space="preserve"> </w:t>
      </w:r>
      <w:r w:rsidR="00C81428" w:rsidRPr="00D64A50">
        <w:rPr>
          <w:color w:val="000000"/>
        </w:rPr>
        <w:t>«</w:t>
      </w:r>
      <w:r w:rsidR="00C81428">
        <w:rPr>
          <w:shd w:val="clear" w:color="auto" w:fill="FFFFFF"/>
        </w:rPr>
        <w:t>Исследование операций</w:t>
      </w:r>
      <w:r w:rsidR="00C81428" w:rsidRPr="00D64A50">
        <w:rPr>
          <w:color w:val="000000"/>
        </w:rPr>
        <w:t>»</w:t>
      </w:r>
      <w:r w:rsidR="00C81428" w:rsidRPr="00C81428">
        <w:rPr>
          <w:color w:val="000000"/>
        </w:rPr>
        <w:t xml:space="preserve"> </w:t>
      </w:r>
      <w:r>
        <w:t>по</w:t>
      </w:r>
      <w:r w:rsidR="00436932">
        <w:t xml:space="preserve"> </w:t>
      </w:r>
      <w:r>
        <w:rPr>
          <w:color w:val="000000"/>
          <w:u w:val="single"/>
        </w:rPr>
        <w:t>кафедр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«Программно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обеспечени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вычислительной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техники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и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автоматизированных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системы»</w:t>
      </w:r>
      <w:r w:rsidR="00436932">
        <w:rPr>
          <w:u w:val="single"/>
        </w:rPr>
        <w:t xml:space="preserve">    </w:t>
      </w:r>
      <w:r w:rsidR="00436932">
        <w:rPr>
          <w:color w:val="000000"/>
          <w:u w:val="single"/>
        </w:rPr>
        <w:t xml:space="preserve">     </w:t>
      </w:r>
    </w:p>
    <w:p w14:paraId="6393963F" w14:textId="77777777" w:rsidR="006B16CD" w:rsidRDefault="006B16CD" w:rsidP="006B16CD">
      <w:pPr>
        <w:jc w:val="both"/>
      </w:pPr>
    </w:p>
    <w:p w14:paraId="2FF7E25A" w14:textId="09A3BA68" w:rsidR="006B16CD" w:rsidRDefault="006B16CD" w:rsidP="006B16CD">
      <w:pPr>
        <w:jc w:val="both"/>
        <w:rPr>
          <w:sz w:val="28"/>
          <w:szCs w:val="28"/>
        </w:rPr>
      </w:pPr>
      <w:r>
        <w:t>Обучающийся</w:t>
      </w:r>
      <w:r w:rsidR="00436932">
        <w:t xml:space="preserve"> </w:t>
      </w:r>
      <w:r>
        <w:rPr>
          <w:sz w:val="28"/>
          <w:szCs w:val="28"/>
        </w:rPr>
        <w:t>___________________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t>__</w:t>
      </w:r>
      <w:r w:rsidR="0009693D">
        <w:rPr>
          <w:u w:val="single"/>
        </w:rPr>
        <w:t>А.</w:t>
      </w:r>
      <w:r w:rsidR="00436932">
        <w:rPr>
          <w:u w:val="single"/>
        </w:rPr>
        <w:t xml:space="preserve"> </w:t>
      </w:r>
      <w:r w:rsidR="0009693D">
        <w:rPr>
          <w:u w:val="single"/>
        </w:rPr>
        <w:t>А.</w:t>
      </w:r>
      <w:r w:rsidR="00436932">
        <w:rPr>
          <w:u w:val="single"/>
        </w:rPr>
        <w:t xml:space="preserve"> </w:t>
      </w:r>
      <w:r w:rsidR="0009693D">
        <w:rPr>
          <w:u w:val="single"/>
        </w:rPr>
        <w:t>Кизогян</w:t>
      </w:r>
      <w:r>
        <w:t>___</w:t>
      </w:r>
      <w:r w:rsidR="00436932">
        <w:rPr>
          <w:color w:val="FF0000"/>
          <w:sz w:val="22"/>
          <w:szCs w:val="22"/>
        </w:rPr>
        <w:t xml:space="preserve">      </w:t>
      </w:r>
    </w:p>
    <w:p w14:paraId="53B36D03" w14:textId="5F6B60A3" w:rsidR="006B16CD" w:rsidRDefault="006B16CD" w:rsidP="006B16CD">
      <w:pPr>
        <w:jc w:val="both"/>
        <w:rPr>
          <w:sz w:val="16"/>
          <w:szCs w:val="16"/>
        </w:rPr>
      </w:pP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16"/>
          <w:szCs w:val="16"/>
        </w:rPr>
        <w:t>подпись,</w:t>
      </w:r>
      <w:r w:rsidR="00436932">
        <w:rPr>
          <w:sz w:val="16"/>
          <w:szCs w:val="16"/>
        </w:rPr>
        <w:t xml:space="preserve"> </w:t>
      </w:r>
      <w:r>
        <w:rPr>
          <w:sz w:val="16"/>
          <w:szCs w:val="16"/>
        </w:rPr>
        <w:t>дата</w:t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</w:p>
    <w:p w14:paraId="2569EF86" w14:textId="76AE584E" w:rsidR="006B16CD" w:rsidRDefault="006B16CD" w:rsidP="006B16CD">
      <w:pPr>
        <w:tabs>
          <w:tab w:val="left" w:pos="1856"/>
        </w:tabs>
      </w:pPr>
      <w:r>
        <w:t>Обозначение</w:t>
      </w:r>
      <w:r w:rsidR="00436932">
        <w:t xml:space="preserve"> </w:t>
      </w:r>
      <w:r>
        <w:t>отчета</w:t>
      </w:r>
      <w:r w:rsidR="00436932">
        <w:t xml:space="preserve"> </w:t>
      </w:r>
      <w:r>
        <w:rPr>
          <w:u w:val="single"/>
        </w:rPr>
        <w:tab/>
      </w:r>
      <w:r>
        <w:rPr>
          <w:u w:val="single"/>
        </w:rPr>
        <w:tab/>
        <w:t>УП.</w:t>
      </w:r>
      <w:r w:rsidR="0009693D">
        <w:rPr>
          <w:u w:val="single"/>
        </w:rPr>
        <w:t>81</w:t>
      </w:r>
      <w:r>
        <w:rPr>
          <w:u w:val="single"/>
        </w:rPr>
        <w:t>.0000.000</w:t>
      </w:r>
      <w:r>
        <w:rPr>
          <w:u w:val="single"/>
        </w:rPr>
        <w:tab/>
      </w:r>
      <w:r>
        <w:t>Группа</w:t>
      </w:r>
      <w:r w:rsidR="00436932">
        <w:t xml:space="preserve"> </w:t>
      </w:r>
      <w:r>
        <w:t>____</w:t>
      </w:r>
      <w:r>
        <w:rPr>
          <w:u w:val="single"/>
        </w:rPr>
        <w:t>ВМО3</w:t>
      </w:r>
      <w:r w:rsidR="0009693D">
        <w:rPr>
          <w:u w:val="single"/>
        </w:rPr>
        <w:t>1</w:t>
      </w:r>
      <w:r>
        <w:t>_______________</w:t>
      </w:r>
    </w:p>
    <w:p w14:paraId="6C169C94" w14:textId="2862A6EB" w:rsidR="006B16CD" w:rsidRDefault="00436932" w:rsidP="006B16CD">
      <w:pPr>
        <w:tabs>
          <w:tab w:val="left" w:pos="1856"/>
        </w:tabs>
        <w:rPr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 xml:space="preserve"> </w:t>
      </w:r>
      <w:r w:rsidR="006B16CD">
        <w:rPr>
          <w:sz w:val="28"/>
          <w:szCs w:val="28"/>
          <w:vertAlign w:val="superscript"/>
        </w:rPr>
        <w:tab/>
      </w:r>
      <w:r w:rsidR="006B16CD">
        <w:rPr>
          <w:sz w:val="28"/>
          <w:szCs w:val="28"/>
          <w:vertAlign w:val="superscript"/>
        </w:rPr>
        <w:tab/>
      </w:r>
      <w:r w:rsidR="006B16CD">
        <w:rPr>
          <w:sz w:val="28"/>
          <w:szCs w:val="28"/>
          <w:vertAlign w:val="superscript"/>
        </w:rPr>
        <w:tab/>
      </w:r>
      <w:r w:rsidR="006B16CD">
        <w:rPr>
          <w:sz w:val="28"/>
          <w:szCs w:val="28"/>
          <w:vertAlign w:val="superscript"/>
        </w:rPr>
        <w:tab/>
      </w:r>
      <w:r w:rsidR="006B16CD">
        <w:rPr>
          <w:sz w:val="28"/>
          <w:szCs w:val="28"/>
          <w:vertAlign w:val="superscript"/>
        </w:rPr>
        <w:tab/>
      </w:r>
    </w:p>
    <w:p w14:paraId="3A81BCBF" w14:textId="097143C7" w:rsidR="006B16CD" w:rsidRDefault="006B16CD" w:rsidP="006B16CD">
      <w:pPr>
        <w:tabs>
          <w:tab w:val="left" w:pos="1856"/>
        </w:tabs>
        <w:rPr>
          <w:color w:val="000000"/>
        </w:rPr>
      </w:pPr>
      <w:r>
        <w:rPr>
          <w:color w:val="000000"/>
        </w:rPr>
        <w:t>Направление</w:t>
      </w:r>
      <w:r w:rsidR="00436932">
        <w:rPr>
          <w:color w:val="000000"/>
        </w:rPr>
        <w:t xml:space="preserve">   </w:t>
      </w:r>
      <w:r>
        <w:rPr>
          <w:color w:val="000000"/>
          <w:u w:val="single"/>
        </w:rPr>
        <w:t>02.03.03</w:t>
      </w:r>
      <w:r w:rsidR="00436932">
        <w:rPr>
          <w:color w:val="000000"/>
        </w:rPr>
        <w:t xml:space="preserve"> </w:t>
      </w:r>
      <w:r>
        <w:rPr>
          <w:color w:val="000000"/>
          <w:u w:val="single"/>
        </w:rPr>
        <w:t>Математическо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обеспечени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и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администрировани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информационных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систем</w:t>
      </w:r>
    </w:p>
    <w:p w14:paraId="1E32C348" w14:textId="77777777" w:rsidR="006B16CD" w:rsidRDefault="006B16CD" w:rsidP="006B16CD">
      <w:pPr>
        <w:tabs>
          <w:tab w:val="left" w:pos="1856"/>
        </w:tabs>
        <w:rPr>
          <w:color w:val="000000"/>
        </w:rPr>
      </w:pPr>
    </w:p>
    <w:p w14:paraId="1C7A571B" w14:textId="492FEFB6" w:rsidR="006B16CD" w:rsidRDefault="006B16CD" w:rsidP="006B16CD">
      <w:pPr>
        <w:tabs>
          <w:tab w:val="left" w:pos="1856"/>
        </w:tabs>
        <w:spacing w:line="360" w:lineRule="auto"/>
        <w:jc w:val="both"/>
      </w:pPr>
      <w:r>
        <w:t>Профиль</w:t>
      </w:r>
      <w:r w:rsidR="00436932">
        <w:t xml:space="preserve"> </w:t>
      </w:r>
      <w:r>
        <w:rPr>
          <w:color w:val="000000"/>
          <w:u w:val="single"/>
        </w:rPr>
        <w:t>Математическо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обеспечени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и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администрирование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информационных</w:t>
      </w:r>
      <w:r w:rsidR="00436932">
        <w:rPr>
          <w:color w:val="000000"/>
          <w:u w:val="single"/>
        </w:rPr>
        <w:t xml:space="preserve"> </w:t>
      </w:r>
      <w:r>
        <w:rPr>
          <w:color w:val="000000"/>
          <w:u w:val="single"/>
        </w:rPr>
        <w:t>систем</w:t>
      </w:r>
      <w:r w:rsidR="00436932">
        <w:rPr>
          <w:sz w:val="22"/>
        </w:rPr>
        <w:t xml:space="preserve"> </w:t>
      </w:r>
    </w:p>
    <w:p w14:paraId="1C6C7842" w14:textId="77777777" w:rsidR="006B16CD" w:rsidRDefault="006B16CD" w:rsidP="006B16CD">
      <w:pPr>
        <w:tabs>
          <w:tab w:val="left" w:pos="1856"/>
        </w:tabs>
        <w:spacing w:line="360" w:lineRule="auto"/>
      </w:pPr>
      <w:bookmarkStart w:id="0" w:name="_Hlk100309990"/>
    </w:p>
    <w:p w14:paraId="084E4077" w14:textId="77777777" w:rsidR="006B16CD" w:rsidRDefault="006B16CD" w:rsidP="006B16CD">
      <w:pPr>
        <w:tabs>
          <w:tab w:val="left" w:pos="1856"/>
        </w:tabs>
        <w:spacing w:line="360" w:lineRule="auto"/>
      </w:pPr>
    </w:p>
    <w:p w14:paraId="3D0BC975" w14:textId="347A2272" w:rsidR="006B16CD" w:rsidRDefault="006B16CD" w:rsidP="006B16CD">
      <w:pPr>
        <w:tabs>
          <w:tab w:val="left" w:pos="1856"/>
        </w:tabs>
        <w:spacing w:line="360" w:lineRule="auto"/>
        <w:rPr>
          <w:u w:val="single"/>
        </w:rPr>
      </w:pPr>
      <w:r>
        <w:rPr>
          <w:u w:val="single"/>
        </w:rPr>
        <w:t>Преподаватель:</w:t>
      </w:r>
      <w:r w:rsidR="00436932">
        <w:rPr>
          <w:u w:val="single"/>
        </w:rPr>
        <w:t xml:space="preserve"> </w:t>
      </w:r>
      <w:r>
        <w:rPr>
          <w:u w:val="single"/>
        </w:rPr>
        <w:t>проф.</w:t>
      </w:r>
      <w:r w:rsidR="00436932">
        <w:rPr>
          <w:u w:val="single"/>
        </w:rPr>
        <w:t xml:space="preserve"> </w:t>
      </w:r>
      <w:r>
        <w:rPr>
          <w:u w:val="single"/>
        </w:rPr>
        <w:t>Никитина</w:t>
      </w:r>
      <w:r w:rsidR="00436932">
        <w:rPr>
          <w:u w:val="single"/>
        </w:rPr>
        <w:t xml:space="preserve"> </w:t>
      </w:r>
      <w:r>
        <w:rPr>
          <w:u w:val="single"/>
        </w:rPr>
        <w:t>Алла</w:t>
      </w:r>
      <w:r w:rsidR="00436932">
        <w:rPr>
          <w:u w:val="single"/>
        </w:rPr>
        <w:t xml:space="preserve"> </w:t>
      </w:r>
      <w:r>
        <w:rPr>
          <w:u w:val="single"/>
        </w:rPr>
        <w:t>Валерьевна</w:t>
      </w:r>
    </w:p>
    <w:p w14:paraId="083C5823" w14:textId="77777777" w:rsidR="006B16CD" w:rsidRDefault="006B16CD" w:rsidP="006B16CD">
      <w:pPr>
        <w:tabs>
          <w:tab w:val="left" w:pos="1856"/>
        </w:tabs>
      </w:pPr>
    </w:p>
    <w:p w14:paraId="0E0DE6E6" w14:textId="2C6DCAFF" w:rsidR="006B16CD" w:rsidRDefault="006B16CD" w:rsidP="006B16CD">
      <w:pPr>
        <w:tabs>
          <w:tab w:val="left" w:pos="1856"/>
        </w:tabs>
        <w:rPr>
          <w:sz w:val="28"/>
          <w:szCs w:val="28"/>
        </w:rPr>
      </w:pPr>
      <w:r>
        <w:t>Оценка</w:t>
      </w:r>
      <w:r w:rsidR="00436932">
        <w:t xml:space="preserve"> </w:t>
      </w:r>
      <w:r>
        <w:rPr>
          <w:sz w:val="28"/>
          <w:szCs w:val="28"/>
        </w:rPr>
        <w:t>_________________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_______________</w:t>
      </w:r>
      <w:r w:rsidR="00436932">
        <w:rPr>
          <w:sz w:val="28"/>
          <w:szCs w:val="28"/>
        </w:rPr>
        <w:t xml:space="preserve">        </w:t>
      </w:r>
      <w:r>
        <w:rPr>
          <w:sz w:val="28"/>
          <w:szCs w:val="28"/>
        </w:rPr>
        <w:t>________________________</w:t>
      </w:r>
    </w:p>
    <w:p w14:paraId="465FB12A" w14:textId="367B8E57" w:rsidR="006B16CD" w:rsidRDefault="006B16CD" w:rsidP="006B16CD">
      <w:pPr>
        <w:tabs>
          <w:tab w:val="left" w:pos="1856"/>
        </w:tabs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Дата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подпись</w:t>
      </w:r>
      <w:r w:rsidR="00436932">
        <w:rPr>
          <w:sz w:val="16"/>
          <w:szCs w:val="16"/>
        </w:rPr>
        <w:t xml:space="preserve"> </w:t>
      </w:r>
      <w:r>
        <w:rPr>
          <w:sz w:val="16"/>
          <w:szCs w:val="16"/>
        </w:rPr>
        <w:t>преподавателя</w:t>
      </w:r>
    </w:p>
    <w:bookmarkEnd w:id="0"/>
    <w:p w14:paraId="601C6728" w14:textId="77777777" w:rsidR="006B16CD" w:rsidRDefault="006B16CD" w:rsidP="006B16CD">
      <w:pPr>
        <w:tabs>
          <w:tab w:val="left" w:pos="1856"/>
        </w:tabs>
        <w:spacing w:before="120" w:line="312" w:lineRule="auto"/>
        <w:jc w:val="center"/>
      </w:pPr>
    </w:p>
    <w:p w14:paraId="3CAE4DA3" w14:textId="77777777" w:rsidR="006B16CD" w:rsidRDefault="006B16CD" w:rsidP="006B16CD">
      <w:pPr>
        <w:tabs>
          <w:tab w:val="left" w:pos="1856"/>
        </w:tabs>
        <w:spacing w:before="120" w:line="312" w:lineRule="auto"/>
        <w:jc w:val="center"/>
      </w:pPr>
      <w:r>
        <w:t>Ростов-на-Дону</w:t>
      </w:r>
    </w:p>
    <w:p w14:paraId="4B76F7DF" w14:textId="798FFA92" w:rsidR="00B95CD5" w:rsidRDefault="006B16CD" w:rsidP="00B95CD5">
      <w:pPr>
        <w:tabs>
          <w:tab w:val="left" w:pos="1856"/>
        </w:tabs>
        <w:spacing w:line="312" w:lineRule="auto"/>
        <w:jc w:val="center"/>
      </w:pPr>
      <w:r>
        <w:t>202</w:t>
      </w:r>
      <w:r w:rsidR="0009693D">
        <w:t>3</w:t>
      </w:r>
      <w:r w:rsidR="00B95CD5">
        <w:br w:type="page"/>
      </w:r>
    </w:p>
    <w:p w14:paraId="6FBD61FB" w14:textId="77777777" w:rsidR="00B86784" w:rsidRPr="00B86784" w:rsidRDefault="00B86784" w:rsidP="00B86784">
      <w:pPr>
        <w:pStyle w:val="10"/>
        <w:spacing w:before="0" w:after="440"/>
        <w:ind w:left="0"/>
        <w:jc w:val="center"/>
        <w:rPr>
          <w:rFonts w:cs="Times New Roman"/>
        </w:rPr>
      </w:pPr>
      <w:r w:rsidRPr="00B86784">
        <w:rPr>
          <w:rFonts w:cs="Times New Roman"/>
        </w:rPr>
        <w:lastRenderedPageBreak/>
        <w:t>Содержание</w:t>
      </w:r>
    </w:p>
    <w:p w14:paraId="4F64DFA1" w14:textId="76CC2D90" w:rsidR="00B86784" w:rsidRPr="00B86784" w:rsidRDefault="00B86784" w:rsidP="00B86784">
      <w:pPr>
        <w:pStyle w:val="1"/>
        <w:jc w:val="both"/>
      </w:pPr>
      <w:r w:rsidRPr="00B86784">
        <w:t>Лабораторная</w:t>
      </w:r>
      <w:r w:rsidR="00436932">
        <w:t xml:space="preserve"> </w:t>
      </w:r>
      <w:r w:rsidRPr="00B86784">
        <w:t>работа</w:t>
      </w:r>
      <w:r w:rsidR="00436932">
        <w:t xml:space="preserve"> </w:t>
      </w:r>
      <w:r w:rsidRPr="00B86784">
        <w:t>№</w:t>
      </w:r>
      <w:r w:rsidR="00436932">
        <w:t xml:space="preserve"> </w:t>
      </w:r>
      <w:r w:rsidR="00E92C0B">
        <w:t>4</w:t>
      </w:r>
      <w:r w:rsidRPr="00B86784">
        <w:rPr>
          <w:color w:val="auto"/>
        </w:rPr>
        <w:tab/>
      </w:r>
      <w:r w:rsidRPr="00B86784">
        <w:t>3</w:t>
      </w:r>
    </w:p>
    <w:p w14:paraId="6BE410A8" w14:textId="5DF79C19" w:rsidR="00B86784" w:rsidRPr="00B86784" w:rsidRDefault="00B86784" w:rsidP="00B86784">
      <w:pPr>
        <w:pStyle w:val="a6"/>
        <w:numPr>
          <w:ilvl w:val="1"/>
          <w:numId w:val="6"/>
        </w:numPr>
        <w:spacing w:after="0" w:line="24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B86784">
        <w:rPr>
          <w:rFonts w:ascii="Times New Roman" w:hAnsi="Times New Roman" w:cs="Times New Roman"/>
          <w:sz w:val="28"/>
          <w:szCs w:val="28"/>
        </w:rPr>
        <w:t>Кратки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теоретически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сведения……………………………………...</w:t>
      </w:r>
      <w:r w:rsidR="005B7DF4">
        <w:rPr>
          <w:rFonts w:ascii="Times New Roman" w:hAnsi="Times New Roman" w:cs="Times New Roman"/>
          <w:sz w:val="28"/>
          <w:szCs w:val="28"/>
        </w:rPr>
        <w:t>3</w:t>
      </w:r>
    </w:p>
    <w:p w14:paraId="275FEFD3" w14:textId="60A7A00B" w:rsidR="00B86784" w:rsidRPr="00B86784" w:rsidRDefault="00B86784" w:rsidP="00B86784">
      <w:pPr>
        <w:pStyle w:val="a6"/>
        <w:numPr>
          <w:ilvl w:val="1"/>
          <w:numId w:val="6"/>
        </w:numPr>
        <w:spacing w:after="0" w:line="24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B86784">
        <w:rPr>
          <w:rFonts w:ascii="Times New Roman" w:hAnsi="Times New Roman" w:cs="Times New Roman"/>
          <w:sz w:val="28"/>
          <w:szCs w:val="28"/>
        </w:rPr>
        <w:t>Аналитическо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решение…………………………………………</w:t>
      </w:r>
      <w:proofErr w:type="gramStart"/>
      <w:r w:rsidRPr="00B86784">
        <w:rPr>
          <w:rFonts w:ascii="Times New Roman" w:hAnsi="Times New Roman" w:cs="Times New Roman"/>
          <w:sz w:val="28"/>
          <w:szCs w:val="28"/>
        </w:rPr>
        <w:t>…….</w:t>
      </w:r>
      <w:proofErr w:type="gramEnd"/>
      <w:r w:rsidR="005B7DF4">
        <w:rPr>
          <w:rFonts w:ascii="Times New Roman" w:hAnsi="Times New Roman" w:cs="Times New Roman"/>
          <w:sz w:val="28"/>
          <w:szCs w:val="28"/>
        </w:rPr>
        <w:t>4</w:t>
      </w:r>
    </w:p>
    <w:p w14:paraId="26802F9F" w14:textId="43C7C28A" w:rsidR="00B86784" w:rsidRPr="00B86784" w:rsidRDefault="00B86784" w:rsidP="00B86784">
      <w:pPr>
        <w:pStyle w:val="a6"/>
        <w:numPr>
          <w:ilvl w:val="1"/>
          <w:numId w:val="6"/>
        </w:numPr>
        <w:spacing w:after="0" w:line="24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B86784">
        <w:rPr>
          <w:rFonts w:ascii="Times New Roman" w:hAnsi="Times New Roman" w:cs="Times New Roman"/>
          <w:sz w:val="28"/>
          <w:szCs w:val="28"/>
        </w:rPr>
        <w:t>Решени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задачи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линейного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программирования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стандартными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средствами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B86784">
        <w:rPr>
          <w:rFonts w:ascii="Times New Roman" w:hAnsi="Times New Roman" w:cs="Times New Roman"/>
          <w:sz w:val="28"/>
          <w:szCs w:val="28"/>
        </w:rPr>
        <w:t>………………………………………………</w:t>
      </w:r>
      <w:proofErr w:type="gramStart"/>
      <w:r w:rsidRPr="00B86784">
        <w:rPr>
          <w:rFonts w:ascii="Times New Roman" w:hAnsi="Times New Roman" w:cs="Times New Roman"/>
          <w:sz w:val="28"/>
          <w:szCs w:val="28"/>
        </w:rPr>
        <w:t>…....</w:t>
      </w:r>
      <w:proofErr w:type="gramEnd"/>
      <w:r w:rsidRPr="00B86784">
        <w:rPr>
          <w:rFonts w:ascii="Times New Roman" w:hAnsi="Times New Roman" w:cs="Times New Roman"/>
          <w:sz w:val="28"/>
          <w:szCs w:val="28"/>
        </w:rPr>
        <w:t>.</w:t>
      </w:r>
      <w:r w:rsidR="005B7DF4">
        <w:rPr>
          <w:rFonts w:ascii="Times New Roman" w:hAnsi="Times New Roman" w:cs="Times New Roman"/>
          <w:sz w:val="28"/>
          <w:szCs w:val="28"/>
        </w:rPr>
        <w:t>8</w:t>
      </w:r>
    </w:p>
    <w:p w14:paraId="1EAFA28F" w14:textId="784E7615" w:rsidR="00B86784" w:rsidRPr="00B86784" w:rsidRDefault="00B86784" w:rsidP="00B86784">
      <w:pPr>
        <w:pStyle w:val="a6"/>
        <w:numPr>
          <w:ilvl w:val="1"/>
          <w:numId w:val="6"/>
        </w:numPr>
        <w:spacing w:after="0" w:line="24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B86784">
        <w:rPr>
          <w:rFonts w:ascii="Times New Roman" w:hAnsi="Times New Roman" w:cs="Times New Roman"/>
          <w:sz w:val="28"/>
          <w:szCs w:val="28"/>
        </w:rPr>
        <w:t>Решени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полученно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с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помощью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программного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средства………...</w:t>
      </w:r>
      <w:r w:rsidR="005B7DF4">
        <w:rPr>
          <w:rFonts w:ascii="Times New Roman" w:hAnsi="Times New Roman" w:cs="Times New Roman"/>
          <w:sz w:val="28"/>
          <w:szCs w:val="28"/>
        </w:rPr>
        <w:t>..</w:t>
      </w:r>
      <w:r w:rsidRPr="00B86784">
        <w:rPr>
          <w:rFonts w:ascii="Times New Roman" w:hAnsi="Times New Roman" w:cs="Times New Roman"/>
          <w:sz w:val="28"/>
          <w:szCs w:val="28"/>
        </w:rPr>
        <w:t>..</w:t>
      </w:r>
      <w:r w:rsidR="005B7DF4">
        <w:rPr>
          <w:rFonts w:ascii="Times New Roman" w:hAnsi="Times New Roman" w:cs="Times New Roman"/>
          <w:sz w:val="28"/>
          <w:szCs w:val="28"/>
        </w:rPr>
        <w:t>9</w:t>
      </w:r>
    </w:p>
    <w:p w14:paraId="52FBF97A" w14:textId="0401802A" w:rsidR="00B86784" w:rsidRPr="00B86784" w:rsidRDefault="00B86784" w:rsidP="00B86784">
      <w:pPr>
        <w:pStyle w:val="1"/>
        <w:jc w:val="both"/>
      </w:pPr>
      <w:r w:rsidRPr="00B86784">
        <w:t>Вопросы</w:t>
      </w:r>
      <w:r w:rsidR="00436932">
        <w:t xml:space="preserve"> </w:t>
      </w:r>
      <w:r w:rsidRPr="00B86784">
        <w:t>к</w:t>
      </w:r>
      <w:r w:rsidR="00436932">
        <w:t xml:space="preserve"> </w:t>
      </w:r>
      <w:r w:rsidRPr="00B86784">
        <w:t>защите</w:t>
      </w:r>
      <w:r w:rsidR="00436932">
        <w:t xml:space="preserve"> </w:t>
      </w:r>
      <w:r w:rsidRPr="00B86784">
        <w:t>лабораторной</w:t>
      </w:r>
      <w:r w:rsidR="00436932">
        <w:t xml:space="preserve"> </w:t>
      </w:r>
      <w:r w:rsidRPr="00B86784">
        <w:t>работы………………………………...1</w:t>
      </w:r>
      <w:r w:rsidR="005B7DF4">
        <w:t>1</w:t>
      </w:r>
    </w:p>
    <w:p w14:paraId="279E99A2" w14:textId="5EEF60D5" w:rsidR="00B86784" w:rsidRPr="00B86784" w:rsidRDefault="00B86784" w:rsidP="00C81428">
      <w:pPr>
        <w:pStyle w:val="a6"/>
        <w:numPr>
          <w:ilvl w:val="0"/>
          <w:numId w:val="5"/>
        </w:numPr>
        <w:spacing w:after="0" w:line="240" w:lineRule="auto"/>
        <w:ind w:left="0"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B86784">
        <w:rPr>
          <w:rFonts w:ascii="Times New Roman" w:hAnsi="Times New Roman" w:cs="Times New Roman"/>
          <w:sz w:val="28"/>
          <w:szCs w:val="28"/>
        </w:rPr>
        <w:t>Вывод…………………………………………………………………</w:t>
      </w:r>
      <w:proofErr w:type="gramStart"/>
      <w:r w:rsidRPr="00B86784">
        <w:rPr>
          <w:rFonts w:ascii="Times New Roman" w:hAnsi="Times New Roman" w:cs="Times New Roman"/>
          <w:sz w:val="28"/>
          <w:szCs w:val="28"/>
        </w:rPr>
        <w:t>...….</w:t>
      </w:r>
      <w:proofErr w:type="gramEnd"/>
      <w:r w:rsidRPr="00B86784">
        <w:rPr>
          <w:rFonts w:ascii="Times New Roman" w:hAnsi="Times New Roman" w:cs="Times New Roman"/>
          <w:sz w:val="28"/>
          <w:szCs w:val="28"/>
        </w:rPr>
        <w:t>1</w:t>
      </w:r>
      <w:r w:rsidR="005B7DF4">
        <w:rPr>
          <w:rFonts w:ascii="Times New Roman" w:hAnsi="Times New Roman" w:cs="Times New Roman"/>
          <w:sz w:val="28"/>
          <w:szCs w:val="28"/>
        </w:rPr>
        <w:t>2</w:t>
      </w:r>
      <w:r w:rsidRPr="00B86784">
        <w:rPr>
          <w:rFonts w:ascii="Times New Roman" w:eastAsiaTheme="majorEastAsia" w:hAnsi="Times New Roman" w:cs="Times New Roman"/>
          <w:sz w:val="28"/>
          <w:szCs w:val="28"/>
        </w:rPr>
        <w:fldChar w:fldCharType="begin"/>
      </w:r>
      <w:r w:rsidRPr="00B86784">
        <w:rPr>
          <w:rFonts w:ascii="Times New Roman" w:hAnsi="Times New Roman" w:cs="Times New Roman"/>
          <w:sz w:val="28"/>
          <w:szCs w:val="28"/>
        </w:rPr>
        <w:instrText xml:space="preserve"> TOC \o "1-3" \u </w:instrText>
      </w:r>
      <w:r w:rsidRPr="00B86784">
        <w:rPr>
          <w:rFonts w:ascii="Times New Roman" w:eastAsiaTheme="majorEastAsia" w:hAnsi="Times New Roman" w:cs="Times New Roman"/>
          <w:sz w:val="28"/>
          <w:szCs w:val="28"/>
        </w:rPr>
        <w:fldChar w:fldCharType="separate"/>
      </w:r>
    </w:p>
    <w:p w14:paraId="0A78AD4D" w14:textId="53D8FADE" w:rsidR="00B86784" w:rsidRPr="00B86784" w:rsidRDefault="00B86784" w:rsidP="00C81428">
      <w:pPr>
        <w:pStyle w:val="a6"/>
        <w:numPr>
          <w:ilvl w:val="0"/>
          <w:numId w:val="5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6784">
        <w:rPr>
          <w:rFonts w:ascii="Times New Roman" w:hAnsi="Times New Roman" w:cs="Times New Roman"/>
          <w:sz w:val="28"/>
          <w:szCs w:val="28"/>
        </w:rPr>
        <w:t>Приложение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А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Листинг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программы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реализующий</w:t>
      </w:r>
      <w:r w:rsidR="00436932">
        <w:rPr>
          <w:rFonts w:ascii="Times New Roman" w:hAnsi="Times New Roman" w:cs="Times New Roman"/>
          <w:sz w:val="28"/>
          <w:szCs w:val="28"/>
        </w:rPr>
        <w:t xml:space="preserve"> </w:t>
      </w:r>
      <w:r w:rsidRPr="00B86784">
        <w:rPr>
          <w:rFonts w:ascii="Times New Roman" w:hAnsi="Times New Roman" w:cs="Times New Roman"/>
          <w:sz w:val="28"/>
          <w:szCs w:val="28"/>
        </w:rPr>
        <w:t>симплекс-</w:t>
      </w:r>
      <w:proofErr w:type="gramStart"/>
      <w:r w:rsidRPr="00B86784">
        <w:rPr>
          <w:rFonts w:ascii="Times New Roman" w:hAnsi="Times New Roman" w:cs="Times New Roman"/>
          <w:sz w:val="28"/>
          <w:szCs w:val="28"/>
        </w:rPr>
        <w:t>метод….</w:t>
      </w:r>
      <w:proofErr w:type="gramEnd"/>
      <w:r w:rsidRPr="00B86784">
        <w:rPr>
          <w:rFonts w:ascii="Times New Roman" w:hAnsi="Times New Roman" w:cs="Times New Roman"/>
          <w:sz w:val="28"/>
          <w:szCs w:val="28"/>
        </w:rPr>
        <w:t>.1</w:t>
      </w:r>
      <w:r w:rsidR="005B7DF4">
        <w:rPr>
          <w:rFonts w:ascii="Times New Roman" w:hAnsi="Times New Roman" w:cs="Times New Roman"/>
          <w:sz w:val="28"/>
          <w:szCs w:val="28"/>
        </w:rPr>
        <w:t>3</w:t>
      </w:r>
    </w:p>
    <w:p w14:paraId="529D2775" w14:textId="77777777" w:rsidR="00B86784" w:rsidRPr="00B86784" w:rsidRDefault="00B86784" w:rsidP="00C81428">
      <w:pPr>
        <w:pStyle w:val="2"/>
        <w:ind w:firstLine="284"/>
      </w:pPr>
      <w:r w:rsidRPr="00B86784">
        <w:br w:type="page"/>
      </w:r>
    </w:p>
    <w:p w14:paraId="2C0E73C9" w14:textId="2E2C8951" w:rsidR="00B95CD5" w:rsidRPr="00B86784" w:rsidRDefault="00B86784" w:rsidP="00C81428">
      <w:pPr>
        <w:spacing w:after="160" w:line="259" w:lineRule="auto"/>
        <w:ind w:firstLine="284"/>
        <w:jc w:val="center"/>
        <w:rPr>
          <w:b/>
          <w:sz w:val="32"/>
          <w:szCs w:val="32"/>
        </w:rPr>
      </w:pPr>
      <w:r w:rsidRPr="00B86784">
        <w:rPr>
          <w:sz w:val="28"/>
          <w:szCs w:val="28"/>
        </w:rPr>
        <w:lastRenderedPageBreak/>
        <w:fldChar w:fldCharType="end"/>
      </w:r>
      <w:r w:rsidR="00B95CD5" w:rsidRPr="00B86784">
        <w:rPr>
          <w:b/>
          <w:sz w:val="32"/>
          <w:szCs w:val="32"/>
        </w:rPr>
        <w:t>Лабораторная</w:t>
      </w:r>
      <w:r w:rsidR="00436932">
        <w:rPr>
          <w:b/>
          <w:sz w:val="32"/>
          <w:szCs w:val="32"/>
        </w:rPr>
        <w:t xml:space="preserve"> </w:t>
      </w:r>
      <w:r w:rsidR="00B95CD5" w:rsidRPr="00B86784">
        <w:rPr>
          <w:b/>
          <w:sz w:val="32"/>
          <w:szCs w:val="32"/>
        </w:rPr>
        <w:t>работа</w:t>
      </w:r>
      <w:r w:rsidR="00436932">
        <w:rPr>
          <w:b/>
          <w:sz w:val="32"/>
          <w:szCs w:val="32"/>
        </w:rPr>
        <w:t xml:space="preserve"> </w:t>
      </w:r>
      <w:r w:rsidR="00B95CD5" w:rsidRPr="00B86784">
        <w:rPr>
          <w:b/>
          <w:sz w:val="32"/>
          <w:szCs w:val="32"/>
        </w:rPr>
        <w:t>№</w:t>
      </w:r>
      <w:r w:rsidR="0009693D" w:rsidRPr="00B86784">
        <w:rPr>
          <w:b/>
          <w:sz w:val="32"/>
          <w:szCs w:val="32"/>
        </w:rPr>
        <w:t>4</w:t>
      </w:r>
    </w:p>
    <w:p w14:paraId="2E101309" w14:textId="4E9A1FCD" w:rsidR="00B95CD5" w:rsidRPr="00B86784" w:rsidRDefault="00B95CD5" w:rsidP="00B74532">
      <w:pPr>
        <w:jc w:val="both"/>
        <w:rPr>
          <w:b/>
          <w:bCs/>
          <w:sz w:val="28"/>
          <w:szCs w:val="28"/>
        </w:rPr>
      </w:pPr>
      <w:r w:rsidRPr="00E36315">
        <w:rPr>
          <w:b/>
          <w:sz w:val="28"/>
          <w:szCs w:val="28"/>
        </w:rPr>
        <w:t>Тема</w:t>
      </w:r>
      <w:r w:rsidR="00436932">
        <w:rPr>
          <w:b/>
          <w:sz w:val="28"/>
          <w:szCs w:val="28"/>
        </w:rPr>
        <w:t xml:space="preserve"> </w:t>
      </w:r>
      <w:r w:rsidRPr="00E36315">
        <w:rPr>
          <w:b/>
          <w:sz w:val="28"/>
          <w:szCs w:val="28"/>
        </w:rPr>
        <w:t>работы:</w:t>
      </w:r>
      <w:r w:rsidR="00436932">
        <w:rPr>
          <w:sz w:val="28"/>
          <w:szCs w:val="28"/>
        </w:rPr>
        <w:t xml:space="preserve"> </w:t>
      </w:r>
      <w:r w:rsidRPr="00B86784">
        <w:rPr>
          <w:b/>
          <w:bCs/>
          <w:color w:val="000000"/>
          <w:sz w:val="28"/>
          <w:szCs w:val="28"/>
        </w:rPr>
        <w:t>нахождение</w:t>
      </w:r>
      <w:r w:rsidR="00436932">
        <w:rPr>
          <w:b/>
          <w:bCs/>
          <w:color w:val="000000"/>
          <w:sz w:val="28"/>
          <w:szCs w:val="28"/>
        </w:rPr>
        <w:t xml:space="preserve"> </w:t>
      </w:r>
      <w:r w:rsidRPr="00B86784">
        <w:rPr>
          <w:b/>
          <w:bCs/>
          <w:color w:val="000000"/>
          <w:sz w:val="28"/>
          <w:szCs w:val="28"/>
        </w:rPr>
        <w:t>оптимального</w:t>
      </w:r>
      <w:r w:rsidR="00436932">
        <w:rPr>
          <w:b/>
          <w:bCs/>
          <w:color w:val="000000"/>
          <w:sz w:val="28"/>
          <w:szCs w:val="28"/>
        </w:rPr>
        <w:t xml:space="preserve"> </w:t>
      </w:r>
      <w:r w:rsidRPr="00B86784">
        <w:rPr>
          <w:b/>
          <w:bCs/>
          <w:color w:val="000000"/>
          <w:sz w:val="28"/>
          <w:szCs w:val="28"/>
        </w:rPr>
        <w:t>решения</w:t>
      </w:r>
      <w:r w:rsidR="00436932">
        <w:rPr>
          <w:b/>
          <w:bCs/>
          <w:color w:val="000000"/>
          <w:sz w:val="28"/>
          <w:szCs w:val="28"/>
        </w:rPr>
        <w:t xml:space="preserve"> </w:t>
      </w:r>
      <w:r w:rsidRPr="00B86784">
        <w:rPr>
          <w:b/>
          <w:bCs/>
          <w:color w:val="000000"/>
          <w:sz w:val="28"/>
          <w:szCs w:val="28"/>
        </w:rPr>
        <w:t>транспортной</w:t>
      </w:r>
      <w:r w:rsidR="00436932">
        <w:rPr>
          <w:b/>
          <w:bCs/>
          <w:color w:val="000000"/>
          <w:sz w:val="28"/>
          <w:szCs w:val="28"/>
        </w:rPr>
        <w:t xml:space="preserve"> </w:t>
      </w:r>
      <w:r w:rsidRPr="00B86784">
        <w:rPr>
          <w:b/>
          <w:bCs/>
          <w:color w:val="000000"/>
          <w:sz w:val="28"/>
          <w:szCs w:val="28"/>
        </w:rPr>
        <w:t>задачи.</w:t>
      </w:r>
    </w:p>
    <w:p w14:paraId="39B6FEC3" w14:textId="3A0822F5" w:rsidR="00B95CD5" w:rsidRPr="00490E5E" w:rsidRDefault="00B95CD5" w:rsidP="00B74532">
      <w:pPr>
        <w:jc w:val="both"/>
        <w:rPr>
          <w:b/>
          <w:sz w:val="28"/>
          <w:szCs w:val="28"/>
        </w:rPr>
      </w:pPr>
      <w:r w:rsidRPr="00E36315">
        <w:rPr>
          <w:b/>
          <w:sz w:val="28"/>
          <w:szCs w:val="28"/>
        </w:rPr>
        <w:t>Цель</w:t>
      </w:r>
      <w:r w:rsidR="00436932">
        <w:rPr>
          <w:b/>
          <w:sz w:val="28"/>
          <w:szCs w:val="28"/>
        </w:rPr>
        <w:t xml:space="preserve"> </w:t>
      </w:r>
      <w:r w:rsidRPr="00E36315">
        <w:rPr>
          <w:b/>
          <w:sz w:val="28"/>
          <w:szCs w:val="28"/>
        </w:rPr>
        <w:t>работы:</w:t>
      </w:r>
      <w:r w:rsidR="00436932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решить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транспортную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задачу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найти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птимальный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лан)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мощью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етода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тенциалов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r w:rsidR="004369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GB"/>
        </w:rPr>
        <w:t>Math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  <w:lang w:val="en-GB"/>
        </w:rPr>
        <w:t>ad</w:t>
      </w:r>
      <w:r>
        <w:rPr>
          <w:color w:val="000000"/>
          <w:sz w:val="28"/>
          <w:szCs w:val="28"/>
        </w:rPr>
        <w:t>.</w:t>
      </w:r>
    </w:p>
    <w:p w14:paraId="0F0D514F" w14:textId="77777777" w:rsidR="0009693D" w:rsidRDefault="00B95CD5" w:rsidP="00B74532">
      <w:pPr>
        <w:jc w:val="both"/>
        <w:rPr>
          <w:b/>
          <w:sz w:val="28"/>
          <w:szCs w:val="28"/>
        </w:rPr>
      </w:pPr>
      <w:r w:rsidRPr="00E36315">
        <w:rPr>
          <w:b/>
          <w:sz w:val="28"/>
          <w:szCs w:val="28"/>
        </w:rPr>
        <w:t>Задание:</w:t>
      </w:r>
    </w:p>
    <w:p w14:paraId="6D7C3E9C" w14:textId="55BB739F" w:rsidR="00BD1677" w:rsidRPr="00BD1677" w:rsidRDefault="00436932" w:rsidP="00B95CD5">
      <w:pPr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09693D">
        <w:rPr>
          <w:bCs/>
          <w:noProof/>
          <w:sz w:val="28"/>
          <w:szCs w:val="28"/>
        </w:rPr>
        <w:drawing>
          <wp:inline distT="0" distB="0" distL="0" distR="0" wp14:anchorId="0A3B0D43" wp14:editId="167884FB">
            <wp:extent cx="5181600" cy="1333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ED1DF" w14:textId="3F31E87F" w:rsidR="00B95CD5" w:rsidRPr="000412AE" w:rsidRDefault="00B95CD5" w:rsidP="00B74532">
      <w:pPr>
        <w:spacing w:before="480" w:after="480"/>
        <w:ind w:firstLine="709"/>
        <w:jc w:val="both"/>
        <w:rPr>
          <w:b/>
          <w:bCs/>
          <w:sz w:val="28"/>
          <w:szCs w:val="28"/>
        </w:rPr>
      </w:pPr>
      <w:r w:rsidRPr="000412AE">
        <w:rPr>
          <w:b/>
          <w:bCs/>
          <w:sz w:val="28"/>
          <w:szCs w:val="28"/>
        </w:rPr>
        <w:t>Краткие</w:t>
      </w:r>
      <w:r w:rsidR="00436932">
        <w:rPr>
          <w:b/>
          <w:bCs/>
          <w:sz w:val="28"/>
          <w:szCs w:val="28"/>
        </w:rPr>
        <w:t xml:space="preserve"> </w:t>
      </w:r>
      <w:r w:rsidRPr="000412AE">
        <w:rPr>
          <w:b/>
          <w:bCs/>
          <w:sz w:val="28"/>
          <w:szCs w:val="28"/>
        </w:rPr>
        <w:t>теоретические</w:t>
      </w:r>
      <w:r w:rsidR="00436932">
        <w:rPr>
          <w:b/>
          <w:bCs/>
          <w:sz w:val="28"/>
          <w:szCs w:val="28"/>
        </w:rPr>
        <w:t xml:space="preserve"> </w:t>
      </w:r>
      <w:r w:rsidRPr="000412AE">
        <w:rPr>
          <w:b/>
          <w:bCs/>
          <w:sz w:val="28"/>
          <w:szCs w:val="28"/>
        </w:rPr>
        <w:t>сведения</w:t>
      </w:r>
    </w:p>
    <w:p w14:paraId="64464C13" w14:textId="7950B612" w:rsidR="00B95CD5" w:rsidRPr="00BD1677" w:rsidRDefault="00B95CD5" w:rsidP="00B74532">
      <w:pPr>
        <w:jc w:val="center"/>
        <w:rPr>
          <w:b/>
          <w:bCs/>
          <w:sz w:val="28"/>
          <w:szCs w:val="28"/>
        </w:rPr>
      </w:pPr>
      <w:r w:rsidRPr="00BD1677">
        <w:rPr>
          <w:b/>
          <w:bCs/>
          <w:sz w:val="28"/>
          <w:szCs w:val="28"/>
        </w:rPr>
        <w:t>Решение</w:t>
      </w:r>
      <w:r w:rsidR="00436932" w:rsidRPr="00BD1677">
        <w:rPr>
          <w:b/>
          <w:bCs/>
          <w:sz w:val="28"/>
          <w:szCs w:val="28"/>
        </w:rPr>
        <w:t xml:space="preserve"> </w:t>
      </w:r>
      <w:r w:rsidRPr="00BD1677">
        <w:rPr>
          <w:b/>
          <w:bCs/>
          <w:sz w:val="28"/>
          <w:szCs w:val="28"/>
        </w:rPr>
        <w:t>транспортной</w:t>
      </w:r>
      <w:r w:rsidR="00436932" w:rsidRPr="00BD1677">
        <w:rPr>
          <w:b/>
          <w:bCs/>
          <w:sz w:val="28"/>
          <w:szCs w:val="28"/>
        </w:rPr>
        <w:t xml:space="preserve"> </w:t>
      </w:r>
      <w:r w:rsidRPr="00BD1677">
        <w:rPr>
          <w:b/>
          <w:bCs/>
          <w:sz w:val="28"/>
          <w:szCs w:val="28"/>
        </w:rPr>
        <w:t>задачи</w:t>
      </w:r>
    </w:p>
    <w:p w14:paraId="77E15C9A" w14:textId="088FC7C2" w:rsidR="00B95CD5" w:rsidRPr="00A96D03" w:rsidRDefault="00B95CD5" w:rsidP="00B74532">
      <w:pPr>
        <w:ind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Методы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остроени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ачальн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порн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решения</w:t>
      </w:r>
    </w:p>
    <w:p w14:paraId="1BAA68C6" w14:textId="19FCA04A" w:rsidR="00B95CD5" w:rsidRDefault="00B95CD5" w:rsidP="00B74532">
      <w:pPr>
        <w:ind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Метод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еверо-западн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угл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использу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дл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ахождени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роизвольн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порн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лан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ранспортной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дачи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хем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метода:</w:t>
      </w:r>
      <w:r w:rsidR="00436932">
        <w:rPr>
          <w:sz w:val="28"/>
          <w:szCs w:val="28"/>
        </w:rPr>
        <w:t xml:space="preserve"> </w:t>
      </w:r>
    </w:p>
    <w:p w14:paraId="73822BE6" w14:textId="45A81E94" w:rsidR="00B95CD5" w:rsidRPr="00A96D03" w:rsidRDefault="00B95CD5" w:rsidP="00B74532">
      <w:pPr>
        <w:ind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1)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олага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ерхний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левый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матрицы</w:t>
      </w:r>
      <w:r w:rsidR="00436932">
        <w:rPr>
          <w:sz w:val="28"/>
          <w:szCs w:val="28"/>
        </w:rPr>
        <w:t xml:space="preserve"> </w:t>
      </w:r>
      <w:r w:rsidRPr="00A96D03">
        <w:rPr>
          <w:position w:val="-4"/>
          <w:sz w:val="28"/>
          <w:szCs w:val="28"/>
        </w:rPr>
        <w:object w:dxaOrig="279" w:dyaOrig="260" w14:anchorId="504D6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2.65pt" o:ole="">
            <v:imagedata r:id="rId9" o:title=""/>
          </v:shape>
          <o:OLEObject Type="Embed" ProgID="Equation.DSMT4" ShapeID="_x0000_i1025" DrawAspect="Content" ObjectID="_1765263302" r:id="rId10"/>
        </w:object>
      </w:r>
      <w:r w:rsidR="00436932">
        <w:rPr>
          <w:sz w:val="28"/>
          <w:szCs w:val="28"/>
        </w:rPr>
        <w:t xml:space="preserve"> </w:t>
      </w:r>
      <w:r w:rsidRPr="00A96D03">
        <w:rPr>
          <w:position w:val="-14"/>
          <w:sz w:val="28"/>
          <w:szCs w:val="28"/>
        </w:rPr>
        <w:object w:dxaOrig="1620" w:dyaOrig="400" w14:anchorId="437225A1">
          <v:shape id="_x0000_i1026" type="#_x0000_t75" style="width:81.2pt;height:20.15pt" o:ole="">
            <v:imagedata r:id="rId11" o:title=""/>
          </v:shape>
          <o:OLEObject Type="Embed" ProgID="Equation.DSMT4" ShapeID="_x0000_i1026" DrawAspect="Content" ObjectID="_1765263303" r:id="rId12"/>
        </w:object>
      </w:r>
      <w:r w:rsidRPr="00A96D03">
        <w:rPr>
          <w:sz w:val="28"/>
          <w:szCs w:val="28"/>
        </w:rPr>
        <w:br/>
        <w:t>Возможны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р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лучая:</w:t>
      </w:r>
    </w:p>
    <w:p w14:paraId="63DB0AB1" w14:textId="66265271" w:rsidR="00B95CD5" w:rsidRPr="00A96D03" w:rsidRDefault="00B95CD5" w:rsidP="00B74532">
      <w:pPr>
        <w:ind w:left="708"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а)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если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639" w:dyaOrig="360" w14:anchorId="0D1A7C0A">
          <v:shape id="_x0000_i1027" type="#_x0000_t75" style="width:31.7pt;height:17.85pt" o:ole="">
            <v:imagedata r:id="rId13" o:title=""/>
          </v:shape>
          <o:OLEObject Type="Embed" ProgID="Equation.DSMT4" ShapeID="_x0000_i1027" DrawAspect="Content" ObjectID="_1765263304" r:id="rId14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о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740" w:dyaOrig="360" w14:anchorId="4C154A59">
          <v:shape id="_x0000_i1028" type="#_x0000_t75" style="width:36.85pt;height:17.85pt" o:ole="">
            <v:imagedata r:id="rId15" o:title=""/>
          </v:shape>
          <o:OLEObject Type="Embed" ProgID="Equation.DSMT4" ShapeID="_x0000_i1028" DrawAspect="Content" ObjectID="_1765263305" r:id="rId16"/>
        </w:objec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сю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ервую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троку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ачина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тор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полня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улями.</w:t>
      </w:r>
    </w:p>
    <w:p w14:paraId="6536171E" w14:textId="47F4B090" w:rsidR="00B95CD5" w:rsidRPr="00A96D03" w:rsidRDefault="00B95CD5" w:rsidP="00B74532">
      <w:pPr>
        <w:ind w:left="708"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б)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если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660" w:dyaOrig="360" w14:anchorId="67D21371">
          <v:shape id="_x0000_i1029" type="#_x0000_t75" style="width:32.85pt;height:17.85pt" o:ole="">
            <v:imagedata r:id="rId17" o:title=""/>
          </v:shape>
          <o:OLEObject Type="Embed" ProgID="Equation.DSMT4" ShapeID="_x0000_i1029" DrawAspect="Content" ObjectID="_1765263306" r:id="rId18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о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720" w:dyaOrig="360" w14:anchorId="0140D176">
          <v:shape id="_x0000_i1030" type="#_x0000_t75" style="width:36.85pt;height:17.85pt" o:ole="">
            <v:imagedata r:id="rId19" o:title=""/>
          </v:shape>
          <o:OLEObject Type="Embed" ProgID="Equation.DSMT4" ShapeID="_x0000_i1030" DrawAspect="Content" ObjectID="_1765263307" r:id="rId20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се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ставшиес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ы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ервог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толбц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полня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улями.</w:t>
      </w:r>
    </w:p>
    <w:p w14:paraId="6721CC89" w14:textId="15E8A724" w:rsidR="00B95CD5" w:rsidRPr="00A96D03" w:rsidRDefault="00B95CD5" w:rsidP="00B74532">
      <w:pPr>
        <w:ind w:left="708"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в)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если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660" w:dyaOrig="360" w14:anchorId="2EB05590">
          <v:shape id="_x0000_i1031" type="#_x0000_t75" style="width:32.85pt;height:17.85pt" o:ole="">
            <v:imagedata r:id="rId21" o:title=""/>
          </v:shape>
          <o:OLEObject Type="Embed" ProgID="Equation.DSMT4" ShapeID="_x0000_i1031" DrawAspect="Content" ObjectID="_1765263308" r:id="rId22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о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1140" w:dyaOrig="360" w14:anchorId="3DCF49E8">
          <v:shape id="_x0000_i1032" type="#_x0000_t75" style="width:57pt;height:17.85pt" o:ole="">
            <v:imagedata r:id="rId23" o:title=""/>
          </v:shape>
          <o:OLEObject Type="Embed" ProgID="Equation.DSMT4" ShapeID="_x0000_i1032" DrawAspect="Content" ObjectID="_1765263309" r:id="rId24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се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ставшиес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ы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ервых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толбц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трок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полня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улями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том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дин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шаг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метод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канчивается.</w:t>
      </w:r>
    </w:p>
    <w:p w14:paraId="16B0A087" w14:textId="06C9706F" w:rsidR="00B95CD5" w:rsidRDefault="00B95CD5" w:rsidP="00B74532">
      <w:pPr>
        <w:ind w:firstLine="709"/>
        <w:jc w:val="both"/>
        <w:rPr>
          <w:sz w:val="28"/>
          <w:szCs w:val="28"/>
        </w:rPr>
      </w:pPr>
      <w:r w:rsidRPr="00A96D03">
        <w:rPr>
          <w:sz w:val="28"/>
          <w:szCs w:val="28"/>
        </w:rPr>
        <w:t>2)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усть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уже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роделано</w:t>
      </w:r>
      <w:r w:rsidR="00436932">
        <w:rPr>
          <w:sz w:val="28"/>
          <w:szCs w:val="28"/>
        </w:rPr>
        <w:t xml:space="preserve"> </w:t>
      </w:r>
      <w:r w:rsidRPr="00A96D03">
        <w:rPr>
          <w:position w:val="-6"/>
          <w:sz w:val="28"/>
          <w:szCs w:val="28"/>
        </w:rPr>
        <w:object w:dxaOrig="200" w:dyaOrig="279" w14:anchorId="54533165">
          <v:shape id="_x0000_i1033" type="#_x0000_t75" style="width:9.2pt;height:12.65pt" o:ole="">
            <v:imagedata r:id="rId25" o:title=""/>
          </v:shape>
          <o:OLEObject Type="Embed" ProgID="Equation.DSMT4" ShapeID="_x0000_i1033" DrawAspect="Content" ObjectID="_1765263310" r:id="rId26"/>
        </w:objec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шагов,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639" w:dyaOrig="360" w14:anchorId="169AC543">
          <v:shape id="_x0000_i1034" type="#_x0000_t75" style="width:31.7pt;height:17.85pt" o:ole="">
            <v:imagedata r:id="rId27" o:title=""/>
          </v:shape>
          <o:OLEObject Type="Embed" ProgID="Equation.DSMT4" ShapeID="_x0000_i1034" DrawAspect="Content" ObjectID="_1765263311" r:id="rId28"/>
        </w:objec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шаг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остои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ледующем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пределя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ерхний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левый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езаполненной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част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матрицы</w:t>
      </w:r>
      <w:r w:rsidR="00436932">
        <w:rPr>
          <w:sz w:val="28"/>
          <w:szCs w:val="28"/>
        </w:rPr>
        <w:t xml:space="preserve"> </w:t>
      </w:r>
      <w:r w:rsidRPr="00A96D03">
        <w:rPr>
          <w:position w:val="-4"/>
          <w:sz w:val="28"/>
          <w:szCs w:val="28"/>
        </w:rPr>
        <w:object w:dxaOrig="279" w:dyaOrig="260" w14:anchorId="4A8E5F73">
          <v:shape id="_x0000_i1035" type="#_x0000_t75" style="width:12.65pt;height:12.65pt" o:ole="">
            <v:imagedata r:id="rId29" o:title=""/>
          </v:shape>
          <o:OLEObject Type="Embed" ProgID="Equation.DSMT4" ShapeID="_x0000_i1035" DrawAspect="Content" ObjectID="_1765263312" r:id="rId30"/>
        </w:object>
      </w:r>
      <w:r w:rsidRPr="00A96D03">
        <w:rPr>
          <w:sz w:val="28"/>
          <w:szCs w:val="28"/>
        </w:rPr>
        <w:t>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усть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т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</w:t>
      </w:r>
      <w:r w:rsidR="00436932">
        <w:rPr>
          <w:sz w:val="28"/>
          <w:szCs w:val="28"/>
        </w:rPr>
        <w:t xml:space="preserve"> </w:t>
      </w:r>
      <w:r w:rsidRPr="00A96D03">
        <w:rPr>
          <w:position w:val="-14"/>
          <w:sz w:val="28"/>
          <w:szCs w:val="28"/>
        </w:rPr>
        <w:object w:dxaOrig="380" w:dyaOrig="380" w14:anchorId="52F09CE3">
          <v:shape id="_x0000_i1036" type="#_x0000_t75" style="width:19pt;height:19pt" o:ole="">
            <v:imagedata r:id="rId31" o:title=""/>
          </v:shape>
          <o:OLEObject Type="Embed" ProgID="Equation.DSMT4" ShapeID="_x0000_i1036" DrawAspect="Content" ObjectID="_1765263313" r:id="rId32"/>
        </w:object>
      </w:r>
      <w:r w:rsidRPr="00A96D03">
        <w:rPr>
          <w:sz w:val="28"/>
          <w:szCs w:val="28"/>
        </w:rPr>
        <w:t>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огда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олагают</w:t>
      </w:r>
      <w:r w:rsidR="00436932">
        <w:rPr>
          <w:sz w:val="28"/>
          <w:szCs w:val="28"/>
        </w:rPr>
        <w:t xml:space="preserve"> </w:t>
      </w:r>
      <w:r w:rsidRPr="00A96D03">
        <w:rPr>
          <w:position w:val="-16"/>
          <w:sz w:val="28"/>
          <w:szCs w:val="28"/>
        </w:rPr>
        <w:object w:dxaOrig="1960" w:dyaOrig="440" w14:anchorId="73BF8FB2">
          <v:shape id="_x0000_i1037" type="#_x0000_t75" style="width:98.5pt;height:21.9pt" o:ole="">
            <v:imagedata r:id="rId33" o:title=""/>
          </v:shape>
          <o:OLEObject Type="Embed" ProgID="Equation.DSMT4" ShapeID="_x0000_i1037" DrawAspect="Content" ObjectID="_1765263314" r:id="rId34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где</w:t>
      </w:r>
      <w:r w:rsidRPr="00A96D03">
        <w:rPr>
          <w:sz w:val="28"/>
          <w:szCs w:val="28"/>
        </w:rPr>
        <w:br/>
      </w:r>
      <w:r w:rsidRPr="00A96D03">
        <w:rPr>
          <w:position w:val="-14"/>
          <w:sz w:val="28"/>
          <w:szCs w:val="28"/>
        </w:rPr>
        <w:object w:dxaOrig="1600" w:dyaOrig="400" w14:anchorId="16F89AB3">
          <v:shape id="_x0000_i1038" type="#_x0000_t75" style="width:80.05pt;height:20.15pt" o:ole="">
            <v:imagedata r:id="rId35" o:title=""/>
          </v:shape>
          <o:OLEObject Type="Embed" ProgID="Equation.DSMT4" ShapeID="_x0000_i1038" DrawAspect="Content" ObjectID="_1765263315" r:id="rId36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position w:val="-14"/>
          <w:sz w:val="28"/>
          <w:szCs w:val="28"/>
        </w:rPr>
        <w:object w:dxaOrig="1700" w:dyaOrig="400" w14:anchorId="5A538264">
          <v:shape id="_x0000_i1039" type="#_x0000_t75" style="width:84.65pt;height:20.15pt" o:ole="">
            <v:imagedata r:id="rId37" o:title=""/>
          </v:shape>
          <o:OLEObject Type="Embed" ProgID="Equation.DSMT4" ShapeID="_x0000_i1039" DrawAspect="Content" ObjectID="_1765263316" r:id="rId38"/>
        </w:object>
      </w:r>
      <w:r w:rsidRPr="00A96D03">
        <w:rPr>
          <w:sz w:val="28"/>
          <w:szCs w:val="28"/>
        </w:rPr>
        <w:t>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Если</w:t>
      </w:r>
      <w:r w:rsidR="00436932">
        <w:rPr>
          <w:sz w:val="28"/>
          <w:szCs w:val="28"/>
        </w:rPr>
        <w:t xml:space="preserve"> </w:t>
      </w:r>
      <w:r w:rsidRPr="00A96D03">
        <w:rPr>
          <w:position w:val="-12"/>
          <w:sz w:val="28"/>
          <w:szCs w:val="28"/>
        </w:rPr>
        <w:object w:dxaOrig="900" w:dyaOrig="380" w14:anchorId="50BE2D77">
          <v:shape id="_x0000_i1040" type="#_x0000_t75" style="width:44.95pt;height:19pt" o:ole="">
            <v:imagedata r:id="rId39" o:title=""/>
          </v:shape>
          <o:OLEObject Type="Embed" ProgID="Equation.DSMT4" ShapeID="_x0000_i1040" DrawAspect="Content" ObjectID="_1765263317" r:id="rId40"/>
        </w:object>
      </w:r>
      <w:r w:rsidRPr="00A96D03">
        <w:rPr>
          <w:sz w:val="28"/>
          <w:szCs w:val="28"/>
        </w:rPr>
        <w:t>,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то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полня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улями</w:t>
      </w:r>
      <w:r w:rsidR="00436932">
        <w:rPr>
          <w:sz w:val="28"/>
          <w:szCs w:val="28"/>
        </w:rPr>
        <w:t xml:space="preserve"> </w:t>
      </w:r>
      <w:r w:rsidRPr="00A96D03">
        <w:rPr>
          <w:position w:val="-6"/>
          <w:sz w:val="28"/>
          <w:szCs w:val="28"/>
        </w:rPr>
        <w:object w:dxaOrig="540" w:dyaOrig="279" w14:anchorId="2AE300BA">
          <v:shape id="_x0000_i1041" type="#_x0000_t75" style="width:27.05pt;height:12.65pt" o:ole="">
            <v:imagedata r:id="rId41" o:title=""/>
          </v:shape>
          <o:OLEObject Type="Embed" ProgID="Equation.DSMT4" ShapeID="_x0000_i1041" DrawAspect="Content" ObjectID="_1765263318" r:id="rId42"/>
        </w:objec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троку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ачина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</w:t>
      </w:r>
      <w:r w:rsidR="00436932">
        <w:rPr>
          <w:sz w:val="28"/>
          <w:szCs w:val="28"/>
        </w:rPr>
        <w:t xml:space="preserve"> </w:t>
      </w:r>
      <w:r w:rsidRPr="00A96D03">
        <w:rPr>
          <w:position w:val="-14"/>
          <w:sz w:val="28"/>
          <w:szCs w:val="28"/>
        </w:rPr>
        <w:object w:dxaOrig="1160" w:dyaOrig="400" w14:anchorId="619FB8E2">
          <v:shape id="_x0000_i1042" type="#_x0000_t75" style="width:59.35pt;height:20.15pt" o:ole="">
            <v:imagedata r:id="rId43" o:title=""/>
          </v:shape>
          <o:OLEObject Type="Embed" ProgID="Equation.DSMT4" ShapeID="_x0000_i1042" DrawAspect="Content" ObjectID="_1765263319" r:id="rId44"/>
        </w:objec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элемента.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В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противном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лучае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заполняют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нулями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оставшуюся</w: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часть</w:t>
      </w:r>
      <w:r w:rsidR="00436932">
        <w:rPr>
          <w:sz w:val="28"/>
          <w:szCs w:val="28"/>
        </w:rPr>
        <w:t xml:space="preserve"> </w:t>
      </w:r>
      <w:r w:rsidRPr="00A96D03">
        <w:rPr>
          <w:position w:val="-6"/>
          <w:sz w:val="28"/>
          <w:szCs w:val="28"/>
        </w:rPr>
        <w:object w:dxaOrig="680" w:dyaOrig="220" w14:anchorId="4784A3B9">
          <v:shape id="_x0000_i1043" type="#_x0000_t75" style="width:34pt;height:10.95pt" o:ole="">
            <v:imagedata r:id="rId45" o:title=""/>
          </v:shape>
          <o:OLEObject Type="Embed" ProgID="Equation.DSMT4" ShapeID="_x0000_i1043" DrawAspect="Content" ObjectID="_1765263320" r:id="rId46"/>
        </w:object>
      </w:r>
      <w:r w:rsidR="00436932">
        <w:rPr>
          <w:sz w:val="28"/>
          <w:szCs w:val="28"/>
        </w:rPr>
        <w:t xml:space="preserve"> </w:t>
      </w:r>
      <w:r w:rsidRPr="00A96D03">
        <w:rPr>
          <w:sz w:val="28"/>
          <w:szCs w:val="28"/>
        </w:rPr>
        <w:t>столбца.</w:t>
      </w:r>
    </w:p>
    <w:p w14:paraId="110B1F15" w14:textId="68A289BA" w:rsidR="00B95CD5" w:rsidRDefault="00B95CD5" w:rsidP="00BD167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отенциалов</w:t>
      </w:r>
    </w:p>
    <w:p w14:paraId="72B41968" w14:textId="13B9CB5D" w:rsidR="00B95CD5" w:rsidRDefault="00B95CD5" w:rsidP="00BD1677">
      <w:pPr>
        <w:pStyle w:val="a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Алгоритм</w:t>
      </w:r>
      <w:r w:rsidR="00436932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решения</w:t>
      </w:r>
      <w:r w:rsidR="00436932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транспортной</w:t>
      </w:r>
      <w:r w:rsidR="00436932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задачи:</w:t>
      </w:r>
    </w:p>
    <w:p w14:paraId="023F8E24" w14:textId="6007B2BF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Составля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чальн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порн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лан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(по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любом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равил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методу,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лучш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–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методо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минимального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элемента).</w:t>
      </w:r>
    </w:p>
    <w:p w14:paraId="5B3CA928" w14:textId="62B2E2DD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Счит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отенциалы</w:t>
      </w:r>
      <w:r w:rsidR="00436932">
        <w:rPr>
          <w:color w:val="000000"/>
          <w:sz w:val="28"/>
          <w:szCs w:val="28"/>
        </w:rPr>
        <w:t xml:space="preserve"> </w:t>
      </w:r>
      <w:r w:rsidRPr="00AE78B6">
        <w:rPr>
          <w:position w:val="-12"/>
        </w:rPr>
        <w:object w:dxaOrig="279" w:dyaOrig="360" w14:anchorId="4689C015">
          <v:shape id="_x0000_i1044" type="#_x0000_t75" style="width:12.65pt;height:17.85pt" o:ole="">
            <v:imagedata r:id="rId47" o:title=""/>
          </v:shape>
          <o:OLEObject Type="Embed" ProgID="Equation.DSMT4" ShapeID="_x0000_i1044" DrawAspect="Content" ObjectID="_1765263321" r:id="rId48"/>
        </w:object>
      </w:r>
      <w:r w:rsidR="00436932">
        <w:rPr>
          <w:noProof/>
          <w:color w:val="000000"/>
          <w:sz w:val="28"/>
          <w:szCs w:val="28"/>
          <w:lang w:val="en-US"/>
        </w:rPr>
        <w:t xml:space="preserve"> </w:t>
      </w:r>
      <w:r w:rsidRPr="003C49D9">
        <w:rPr>
          <w:color w:val="000000"/>
          <w:sz w:val="28"/>
          <w:szCs w:val="28"/>
        </w:rPr>
        <w:t>и</w:t>
      </w:r>
      <w:r w:rsidR="00436932">
        <w:rPr>
          <w:noProof/>
          <w:color w:val="000000"/>
          <w:sz w:val="28"/>
          <w:szCs w:val="28"/>
          <w:lang w:val="en-US"/>
        </w:rPr>
        <w:t xml:space="preserve"> </w:t>
      </w:r>
      <w:r w:rsidRPr="00AE78B6">
        <w:rPr>
          <w:position w:val="-14"/>
        </w:rPr>
        <w:object w:dxaOrig="260" w:dyaOrig="380" w14:anchorId="2D9AB13C">
          <v:shape id="_x0000_i1045" type="#_x0000_t75" style="width:12.65pt;height:19pt" o:ole="">
            <v:imagedata r:id="rId49" o:title=""/>
          </v:shape>
          <o:OLEObject Type="Embed" ProgID="Equation.DSMT4" ShapeID="_x0000_i1045" DrawAspect="Content" ObjectID="_1765263322" r:id="rId50"/>
        </w:object>
      </w:r>
      <w:r w:rsidRPr="003C49D9">
        <w:rPr>
          <w:color w:val="000000"/>
          <w:sz w:val="28"/>
          <w:szCs w:val="28"/>
        </w:rPr>
        <w:t>.</w:t>
      </w:r>
    </w:p>
    <w:p w14:paraId="41325892" w14:textId="17D67AA9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lastRenderedPageBreak/>
        <w:t>Рассчитыв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ценк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вободных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ячеек</w:t>
      </w:r>
      <w:r w:rsidR="00436932">
        <w:rPr>
          <w:color w:val="000000"/>
          <w:sz w:val="28"/>
          <w:szCs w:val="28"/>
          <w:lang w:val="en-US"/>
        </w:rPr>
        <w:t xml:space="preserve"> </w:t>
      </w:r>
      <w:r w:rsidRPr="00AE78B6">
        <w:rPr>
          <w:position w:val="-16"/>
        </w:rPr>
        <w:object w:dxaOrig="499" w:dyaOrig="440" w14:anchorId="228E08D7">
          <v:shape id="_x0000_i1046" type="#_x0000_t75" style="width:24.2pt;height:21.9pt" o:ole="">
            <v:imagedata r:id="rId51" o:title=""/>
          </v:shape>
          <o:OLEObject Type="Embed" ProgID="Equation.DSMT4" ShapeID="_x0000_i1046" DrawAspect="Content" ObjectID="_1765263323" r:id="rId52"/>
        </w:object>
      </w:r>
      <w:r w:rsidRPr="003C49D9">
        <w:rPr>
          <w:color w:val="000000"/>
          <w:sz w:val="28"/>
          <w:szCs w:val="28"/>
        </w:rPr>
        <w:t>.</w:t>
      </w:r>
    </w:p>
    <w:p w14:paraId="437CBF3E" w14:textId="32FF33D9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Есл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с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ценки</w:t>
      </w:r>
      <w:r w:rsidR="00436932">
        <w:rPr>
          <w:noProof/>
          <w:color w:val="000000"/>
          <w:sz w:val="28"/>
          <w:szCs w:val="28"/>
        </w:rPr>
        <w:t xml:space="preserve"> </w:t>
      </w:r>
      <w:r w:rsidRPr="00AE78B6">
        <w:rPr>
          <w:position w:val="-16"/>
        </w:rPr>
        <w:object w:dxaOrig="499" w:dyaOrig="440" w14:anchorId="3DF5E2DE">
          <v:shape id="_x0000_i1047" type="#_x0000_t75" style="width:24.2pt;height:21.9pt" o:ole="">
            <v:imagedata r:id="rId53" o:title=""/>
          </v:shape>
          <o:OLEObject Type="Embed" ProgID="Equation.DSMT4" ShapeID="_x0000_i1047" DrawAspect="Content" ObjectID="_1765263324" r:id="rId54"/>
        </w:object>
      </w:r>
      <w:r w:rsidR="00436932">
        <w:t xml:space="preserve"> </w:t>
      </w:r>
      <w:r w:rsidRPr="003C49D9">
        <w:rPr>
          <w:color w:val="000000"/>
          <w:sz w:val="28"/>
          <w:szCs w:val="28"/>
        </w:rPr>
        <w:t>-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еотрицательны,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то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лан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птимален.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адача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решена.</w:t>
      </w:r>
      <w:r w:rsidR="00436932">
        <w:rPr>
          <w:color w:val="000000"/>
          <w:sz w:val="28"/>
          <w:szCs w:val="28"/>
        </w:rPr>
        <w:t xml:space="preserve"> </w:t>
      </w:r>
    </w:p>
    <w:p w14:paraId="23C17E13" w14:textId="5A3EDEE8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В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ротивно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лучае,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ыбир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именьше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трицательно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начение</w:t>
      </w:r>
      <w:r w:rsidR="00436932">
        <w:rPr>
          <w:color w:val="000000"/>
          <w:sz w:val="28"/>
          <w:szCs w:val="28"/>
        </w:rPr>
        <w:t xml:space="preserve"> </w:t>
      </w:r>
      <w:r w:rsidRPr="00AE78B6">
        <w:rPr>
          <w:position w:val="-16"/>
        </w:rPr>
        <w:object w:dxaOrig="499" w:dyaOrig="440" w14:anchorId="1D0D326C">
          <v:shape id="_x0000_i1048" type="#_x0000_t75" style="width:24.2pt;height:21.9pt" o:ole="">
            <v:imagedata r:id="rId55" o:title=""/>
          </v:shape>
          <o:OLEObject Type="Embed" ProgID="Equation.DSMT4" ShapeID="_x0000_i1048" DrawAspect="Content" ObjectID="_1765263325" r:id="rId56"/>
        </w:object>
      </w:r>
      <w:r w:rsidRPr="003C49D9">
        <w:rPr>
          <w:color w:val="000000"/>
          <w:sz w:val="28"/>
          <w:szCs w:val="28"/>
        </w:rPr>
        <w:t>.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оответствующая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ячейка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будет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зываться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отенциальной.</w:t>
      </w:r>
    </w:p>
    <w:p w14:paraId="510E5C7E" w14:textId="7544DD39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Строи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цикл.</w:t>
      </w:r>
    </w:p>
    <w:p w14:paraId="2EFF3374" w14:textId="207FEDE5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Маркиру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ершины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цикла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накам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"+"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"–".</w:t>
      </w:r>
    </w:p>
    <w:p w14:paraId="0F65AF47" w14:textId="7D953B6C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Выбир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именьшую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агрузк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"отрицательных"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ершинах.</w:t>
      </w:r>
    </w:p>
    <w:p w14:paraId="4B01EADE" w14:textId="659C0083" w:rsidR="00B95CD5" w:rsidRPr="003C49D9" w:rsidRDefault="00B95CD5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Выбранную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ячейк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чит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вободной.</w:t>
      </w:r>
    </w:p>
    <w:p w14:paraId="239C29B5" w14:textId="129AA590" w:rsidR="00B95CD5" w:rsidRPr="003C49D9" w:rsidRDefault="00436932" w:rsidP="00BD1677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Найденную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минимальную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загрузку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прибавляем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загрузке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"положительных"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ячеек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цикла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вычитаем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из</w:t>
      </w:r>
      <w:r>
        <w:rPr>
          <w:color w:val="000000"/>
          <w:sz w:val="28"/>
          <w:szCs w:val="28"/>
        </w:rPr>
        <w:t xml:space="preserve"> </w:t>
      </w:r>
      <w:r w:rsidR="00B95CD5" w:rsidRPr="003C49D9">
        <w:rPr>
          <w:color w:val="000000"/>
          <w:sz w:val="28"/>
          <w:szCs w:val="28"/>
        </w:rPr>
        <w:t>"отрицательных".</w:t>
      </w:r>
    </w:p>
    <w:p w14:paraId="397E3892" w14:textId="4FF97C8A" w:rsidR="00B95CD5" w:rsidRPr="00BD1677" w:rsidRDefault="00B95CD5" w:rsidP="00B95CD5">
      <w:pPr>
        <w:pStyle w:val="a5"/>
        <w:numPr>
          <w:ilvl w:val="0"/>
          <w:numId w:val="1"/>
        </w:numPr>
        <w:spacing w:before="0" w:beforeAutospacing="0" w:after="0" w:afterAutospacing="0"/>
        <w:ind w:left="0" w:firstLine="35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Получен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ов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порн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лан.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ереходи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к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ункт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2.</w:t>
      </w:r>
    </w:p>
    <w:p w14:paraId="17D9FA39" w14:textId="69059C60" w:rsidR="00B95CD5" w:rsidRDefault="00B95CD5" w:rsidP="00BD1677">
      <w:pPr>
        <w:spacing w:before="480" w:after="480"/>
        <w:ind w:firstLine="709"/>
        <w:rPr>
          <w:b/>
          <w:bCs/>
          <w:sz w:val="32"/>
          <w:szCs w:val="32"/>
        </w:rPr>
      </w:pPr>
      <w:r w:rsidRPr="000412AE">
        <w:rPr>
          <w:b/>
          <w:bCs/>
          <w:sz w:val="32"/>
          <w:szCs w:val="32"/>
        </w:rPr>
        <w:t>Аналитическое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</w:rPr>
        <w:t>решение</w:t>
      </w:r>
    </w:p>
    <w:p w14:paraId="3D59D7A1" w14:textId="661E1DC3" w:rsidR="00436932" w:rsidRDefault="00436932" w:rsidP="00F055B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чальное условие транспортной задачи дано в виде таблице представленной в таблице 1.</w:t>
      </w:r>
    </w:p>
    <w:p w14:paraId="2C68A4E6" w14:textId="458AC3FA" w:rsidR="00F055BE" w:rsidRDefault="00F055BE" w:rsidP="00436932">
      <w:pPr>
        <w:ind w:firstLine="709"/>
        <w:rPr>
          <w:sz w:val="28"/>
          <w:szCs w:val="28"/>
        </w:rPr>
      </w:pPr>
    </w:p>
    <w:p w14:paraId="778D1F0A" w14:textId="5B5EB7B1" w:rsidR="00F055BE" w:rsidRPr="00F055BE" w:rsidRDefault="00F055BE" w:rsidP="00F055BE">
      <w:pPr>
        <w:jc w:val="center"/>
        <w:rPr>
          <w:sz w:val="28"/>
          <w:szCs w:val="28"/>
        </w:rPr>
      </w:pPr>
      <w:r>
        <w:rPr>
          <w:sz w:val="28"/>
          <w:szCs w:val="28"/>
        </w:rPr>
        <w:t>Таблица 1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начальное условие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878"/>
        <w:gridCol w:w="1225"/>
        <w:gridCol w:w="1225"/>
        <w:gridCol w:w="1225"/>
        <w:gridCol w:w="1225"/>
        <w:gridCol w:w="1225"/>
      </w:tblGrid>
      <w:tr w:rsidR="00621138" w:rsidRPr="00740B3F" w14:paraId="178C7BF6" w14:textId="2ADC2678" w:rsidTr="00621138">
        <w:trPr>
          <w:trHeight w:val="428"/>
          <w:jc w:val="center"/>
        </w:trPr>
        <w:tc>
          <w:tcPr>
            <w:tcW w:w="1179" w:type="dxa"/>
          </w:tcPr>
          <w:p w14:paraId="11478C95" w14:textId="59CD60D4" w:rsidR="006761A0" w:rsidRPr="00740B3F" w:rsidRDefault="006761A0" w:rsidP="006761A0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Запасы</w:t>
            </w:r>
            <w:r w:rsidR="00436932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\</w:t>
            </w:r>
            <w:r w:rsidR="00436932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\потребности</w:t>
            </w:r>
          </w:p>
        </w:tc>
        <w:tc>
          <w:tcPr>
            <w:tcW w:w="1179" w:type="dxa"/>
          </w:tcPr>
          <w:p w14:paraId="00E8F2BF" w14:textId="62CDA720" w:rsidR="00621138" w:rsidRPr="00740B3F" w:rsidRDefault="006F7FBF" w:rsidP="006761A0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140</w:t>
            </w:r>
          </w:p>
        </w:tc>
        <w:tc>
          <w:tcPr>
            <w:tcW w:w="1179" w:type="dxa"/>
          </w:tcPr>
          <w:p w14:paraId="03B528DC" w14:textId="6063422B" w:rsidR="00621138" w:rsidRPr="00740B3F" w:rsidRDefault="006F7FBF" w:rsidP="006761A0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179" w:type="dxa"/>
          </w:tcPr>
          <w:p w14:paraId="57ED3E7D" w14:textId="3FB44D3A" w:rsidR="00621138" w:rsidRPr="00740B3F" w:rsidRDefault="006F7FBF" w:rsidP="006761A0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179" w:type="dxa"/>
          </w:tcPr>
          <w:p w14:paraId="43831A15" w14:textId="4126F240" w:rsidR="00621138" w:rsidRPr="00740B3F" w:rsidRDefault="006F7FBF" w:rsidP="006761A0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179" w:type="dxa"/>
          </w:tcPr>
          <w:p w14:paraId="5ABC822A" w14:textId="07999C28" w:rsidR="00621138" w:rsidRPr="00740B3F" w:rsidRDefault="006F7FBF" w:rsidP="006761A0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140</w:t>
            </w:r>
          </w:p>
        </w:tc>
      </w:tr>
      <w:tr w:rsidR="00621138" w14:paraId="776F9275" w14:textId="0CDA646C" w:rsidTr="00621138">
        <w:trPr>
          <w:trHeight w:val="440"/>
          <w:jc w:val="center"/>
        </w:trPr>
        <w:tc>
          <w:tcPr>
            <w:tcW w:w="1179" w:type="dxa"/>
          </w:tcPr>
          <w:p w14:paraId="037C482A" w14:textId="1E3A1F58" w:rsidR="00621138" w:rsidRPr="00740B3F" w:rsidRDefault="006F7FBF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250</w:t>
            </w:r>
          </w:p>
        </w:tc>
        <w:tc>
          <w:tcPr>
            <w:tcW w:w="1179" w:type="dxa"/>
          </w:tcPr>
          <w:p w14:paraId="51E924C9" w14:textId="477E97DF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79" w:type="dxa"/>
          </w:tcPr>
          <w:p w14:paraId="78350F54" w14:textId="5E950EC4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79" w:type="dxa"/>
          </w:tcPr>
          <w:p w14:paraId="269A0154" w14:textId="17645D5B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79" w:type="dxa"/>
          </w:tcPr>
          <w:p w14:paraId="7D31B812" w14:textId="48E4358B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79" w:type="dxa"/>
          </w:tcPr>
          <w:p w14:paraId="314B2A93" w14:textId="5128ECA7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621138" w14:paraId="0FEEA1E5" w14:textId="2BAD0ABE" w:rsidTr="00621138">
        <w:trPr>
          <w:trHeight w:val="428"/>
          <w:jc w:val="center"/>
        </w:trPr>
        <w:tc>
          <w:tcPr>
            <w:tcW w:w="1179" w:type="dxa"/>
          </w:tcPr>
          <w:p w14:paraId="0E527F87" w14:textId="1A9A9E3D" w:rsidR="00621138" w:rsidRPr="00740B3F" w:rsidRDefault="006F7FBF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200</w:t>
            </w:r>
          </w:p>
        </w:tc>
        <w:tc>
          <w:tcPr>
            <w:tcW w:w="1179" w:type="dxa"/>
          </w:tcPr>
          <w:p w14:paraId="0DF31C9D" w14:textId="38244D30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79" w:type="dxa"/>
          </w:tcPr>
          <w:p w14:paraId="429D59D9" w14:textId="63B1EB2C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79" w:type="dxa"/>
          </w:tcPr>
          <w:p w14:paraId="298CB71F" w14:textId="3B97F4CA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79" w:type="dxa"/>
          </w:tcPr>
          <w:p w14:paraId="1659D936" w14:textId="4F96C23F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79" w:type="dxa"/>
          </w:tcPr>
          <w:p w14:paraId="2881DD7D" w14:textId="65A6D50F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621138" w14:paraId="72A10E2A" w14:textId="191ABC4F" w:rsidTr="00621138">
        <w:trPr>
          <w:trHeight w:val="428"/>
          <w:jc w:val="center"/>
        </w:trPr>
        <w:tc>
          <w:tcPr>
            <w:tcW w:w="1179" w:type="dxa"/>
          </w:tcPr>
          <w:p w14:paraId="50C58749" w14:textId="228ABB86" w:rsidR="00621138" w:rsidRPr="00740B3F" w:rsidRDefault="006F7FBF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621138" w:rsidRPr="00740B3F">
              <w:rPr>
                <w:b/>
                <w:bCs/>
                <w:sz w:val="28"/>
                <w:szCs w:val="28"/>
              </w:rPr>
              <w:t>220</w:t>
            </w:r>
          </w:p>
        </w:tc>
        <w:tc>
          <w:tcPr>
            <w:tcW w:w="1179" w:type="dxa"/>
          </w:tcPr>
          <w:p w14:paraId="44E3E518" w14:textId="39ACF7E7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79" w:type="dxa"/>
          </w:tcPr>
          <w:p w14:paraId="75D8A0EF" w14:textId="3BAF1D54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79" w:type="dxa"/>
          </w:tcPr>
          <w:p w14:paraId="12A2DB27" w14:textId="4804F323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79" w:type="dxa"/>
          </w:tcPr>
          <w:p w14:paraId="0CBE110E" w14:textId="00F05478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79" w:type="dxa"/>
          </w:tcPr>
          <w:p w14:paraId="31B6E982" w14:textId="1EE52F66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</w:tbl>
    <w:p w14:paraId="72B95C1A" w14:textId="54A359B8" w:rsidR="00621138" w:rsidRDefault="00621138" w:rsidP="00F055B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начал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обозначим,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что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ервый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столбец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слев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это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запасы,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ервая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строк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сверху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это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отребности.</w:t>
      </w:r>
    </w:p>
    <w:p w14:paraId="7A3D70B6" w14:textId="02E5532E" w:rsidR="00621138" w:rsidRPr="00621138" w:rsidRDefault="00621138" w:rsidP="00F055B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начал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яется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допустимо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достаточно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условие</w:t>
      </w:r>
      <w:r w:rsidR="00436932">
        <w:rPr>
          <w:sz w:val="28"/>
          <w:szCs w:val="28"/>
        </w:rPr>
        <w:t xml:space="preserve"> </w:t>
      </w:r>
      <w:r w:rsidRPr="00621138">
        <w:rPr>
          <w:sz w:val="28"/>
          <w:szCs w:val="28"/>
        </w:rPr>
        <w:t>разрешимости</w:t>
      </w:r>
      <w:r w:rsidR="00436932">
        <w:rPr>
          <w:sz w:val="28"/>
          <w:szCs w:val="28"/>
        </w:rPr>
        <w:t xml:space="preserve"> </w:t>
      </w:r>
      <w:r w:rsidRPr="00621138">
        <w:rPr>
          <w:sz w:val="28"/>
          <w:szCs w:val="28"/>
        </w:rPr>
        <w:t>задачи:</w:t>
      </w:r>
    </w:p>
    <w:p w14:paraId="714B020C" w14:textId="292820BF" w:rsidR="00621138" w:rsidRDefault="006F7FBF" w:rsidP="00F055BE">
      <w:pPr>
        <w:ind w:firstLine="709"/>
        <w:jc w:val="both"/>
        <w:rPr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nary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nary>
        <m:r>
          <w:rPr>
            <w:rFonts w:ascii="Cambria Math" w:hAnsi="Cambria Math"/>
            <w:sz w:val="28"/>
            <w:szCs w:val="28"/>
          </w:rPr>
          <m:t xml:space="preserve">=670 </m:t>
        </m:r>
      </m:oMath>
      <w:r w:rsidR="00621138">
        <w:rPr>
          <w:sz w:val="28"/>
          <w:szCs w:val="28"/>
        </w:rPr>
        <w:t>–</w:t>
      </w:r>
      <w:r w:rsidR="00436932" w:rsidRPr="00436932">
        <w:rPr>
          <w:sz w:val="28"/>
          <w:szCs w:val="28"/>
        </w:rPr>
        <w:t xml:space="preserve"> </w:t>
      </w:r>
      <w:r w:rsidR="00621138">
        <w:rPr>
          <w:sz w:val="28"/>
          <w:szCs w:val="28"/>
        </w:rPr>
        <w:t>условие</w:t>
      </w:r>
      <w:r w:rsidR="00436932">
        <w:rPr>
          <w:sz w:val="28"/>
          <w:szCs w:val="28"/>
        </w:rPr>
        <w:t xml:space="preserve"> </w:t>
      </w:r>
      <w:r w:rsidR="00621138">
        <w:rPr>
          <w:sz w:val="28"/>
          <w:szCs w:val="28"/>
        </w:rPr>
        <w:t>соблюдается.</w:t>
      </w:r>
    </w:p>
    <w:p w14:paraId="68524C12" w14:textId="67874D19" w:rsidR="00621138" w:rsidRDefault="00621138" w:rsidP="00F055BE">
      <w:pPr>
        <w:ind w:firstLine="709"/>
        <w:jc w:val="both"/>
        <w:rPr>
          <w:sz w:val="28"/>
          <w:szCs w:val="28"/>
          <w:shd w:val="clear" w:color="auto" w:fill="FFFFFF"/>
        </w:rPr>
      </w:pPr>
      <w:r w:rsidRPr="00621138">
        <w:rPr>
          <w:sz w:val="28"/>
          <w:szCs w:val="28"/>
          <w:shd w:val="clear" w:color="auto" w:fill="FFFFFF"/>
        </w:rPr>
        <w:t>Запас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равн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потребностям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Следовательно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модель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транспортно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задачи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явля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закрытой.</w:t>
      </w:r>
    </w:p>
    <w:p w14:paraId="7347B74B" w14:textId="0C6861A8" w:rsidR="00F055BE" w:rsidRDefault="00621138" w:rsidP="00F055BE">
      <w:pPr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Представим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начальное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условие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в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более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удобной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таблице,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представленной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в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таблице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2.</w:t>
      </w:r>
    </w:p>
    <w:p w14:paraId="597F86EF" w14:textId="470F4F3B" w:rsidR="00621138" w:rsidRDefault="00F055BE" w:rsidP="00F055BE">
      <w:pPr>
        <w:spacing w:after="160" w:line="259" w:lineRule="auto"/>
        <w:rPr>
          <w:iCs/>
          <w:sz w:val="28"/>
          <w:szCs w:val="28"/>
        </w:rPr>
      </w:pPr>
      <w:r>
        <w:rPr>
          <w:iCs/>
          <w:sz w:val="28"/>
          <w:szCs w:val="28"/>
        </w:rPr>
        <w:br w:type="page"/>
      </w:r>
    </w:p>
    <w:p w14:paraId="03696DA5" w14:textId="2AA7C922" w:rsidR="00F055BE" w:rsidRPr="00F055BE" w:rsidRDefault="00F055BE" w:rsidP="00F055BE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2</w:t>
      </w:r>
      <w:r>
        <w:rPr>
          <w:sz w:val="28"/>
          <w:szCs w:val="28"/>
        </w:rPr>
        <w:t xml:space="preserve"> – начальн</w:t>
      </w:r>
      <w:r w:rsidR="00CB5207">
        <w:rPr>
          <w:sz w:val="28"/>
          <w:szCs w:val="28"/>
        </w:rPr>
        <w:t>ое</w:t>
      </w:r>
      <w:r>
        <w:rPr>
          <w:sz w:val="28"/>
          <w:szCs w:val="28"/>
        </w:rPr>
        <w:t xml:space="preserve"> услови</w:t>
      </w:r>
      <w:r w:rsidR="00CB5207">
        <w:rPr>
          <w:sz w:val="28"/>
          <w:szCs w:val="28"/>
        </w:rPr>
        <w:t xml:space="preserve">е </w:t>
      </w:r>
      <w:r>
        <w:rPr>
          <w:sz w:val="28"/>
          <w:szCs w:val="28"/>
        </w:rPr>
        <w:t>транспортной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621138" w14:paraId="4A24B462" w14:textId="77777777" w:rsidTr="00621138">
        <w:trPr>
          <w:trHeight w:val="336"/>
          <w:jc w:val="center"/>
        </w:trPr>
        <w:tc>
          <w:tcPr>
            <w:tcW w:w="1078" w:type="dxa"/>
          </w:tcPr>
          <w:p w14:paraId="20E8E635" w14:textId="593C0998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61" w:type="dxa"/>
          </w:tcPr>
          <w:p w14:paraId="21D435BB" w14:textId="5C974922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651DFC6E" w14:textId="795FB45C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4A69FC53" w14:textId="2DE66310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5F01D95D" w14:textId="2F18EC75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64FC9D20" w14:textId="08317155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50</w:t>
            </w:r>
          </w:p>
        </w:tc>
      </w:tr>
      <w:tr w:rsidR="00621138" w14:paraId="351F9318" w14:textId="77777777" w:rsidTr="00621138">
        <w:trPr>
          <w:trHeight w:val="345"/>
          <w:jc w:val="center"/>
        </w:trPr>
        <w:tc>
          <w:tcPr>
            <w:tcW w:w="1078" w:type="dxa"/>
          </w:tcPr>
          <w:p w14:paraId="7D28F2AF" w14:textId="68CE120F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61" w:type="dxa"/>
          </w:tcPr>
          <w:p w14:paraId="26F310AC" w14:textId="4497ABD5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6" w:type="dxa"/>
          </w:tcPr>
          <w:p w14:paraId="55D35BF1" w14:textId="09A7D0D1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287B1501" w14:textId="06028B84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14E182C9" w14:textId="2AAEF32A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66" w:type="dxa"/>
          </w:tcPr>
          <w:p w14:paraId="2A630E12" w14:textId="39925D20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00</w:t>
            </w:r>
          </w:p>
        </w:tc>
      </w:tr>
      <w:tr w:rsidR="00621138" w14:paraId="61A6A20C" w14:textId="77777777" w:rsidTr="00621138">
        <w:trPr>
          <w:trHeight w:val="336"/>
          <w:jc w:val="center"/>
        </w:trPr>
        <w:tc>
          <w:tcPr>
            <w:tcW w:w="1078" w:type="dxa"/>
          </w:tcPr>
          <w:p w14:paraId="175ACF4C" w14:textId="3D7E43D9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1" w:type="dxa"/>
          </w:tcPr>
          <w:p w14:paraId="11CF4658" w14:textId="2FFDAC15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57CA4621" w14:textId="31BF69B6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05F1479E" w14:textId="17473AEB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66" w:type="dxa"/>
          </w:tcPr>
          <w:p w14:paraId="145533E5" w14:textId="22AC0E02" w:rsidR="00621138" w:rsidRDefault="00621138" w:rsidP="006211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23B49436" w14:textId="335EFF3B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20</w:t>
            </w:r>
          </w:p>
        </w:tc>
      </w:tr>
      <w:tr w:rsidR="00621138" w:rsidRPr="00740B3F" w14:paraId="55403812" w14:textId="77777777" w:rsidTr="00621138">
        <w:trPr>
          <w:trHeight w:val="336"/>
          <w:jc w:val="center"/>
        </w:trPr>
        <w:tc>
          <w:tcPr>
            <w:tcW w:w="1078" w:type="dxa"/>
          </w:tcPr>
          <w:p w14:paraId="50A39CAC" w14:textId="544DED3B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40</w:t>
            </w:r>
          </w:p>
        </w:tc>
        <w:tc>
          <w:tcPr>
            <w:tcW w:w="1061" w:type="dxa"/>
          </w:tcPr>
          <w:p w14:paraId="2FBE450F" w14:textId="0D109402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316C0A5F" w14:textId="023A5184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066" w:type="dxa"/>
          </w:tcPr>
          <w:p w14:paraId="18D6A1A6" w14:textId="31FFD8F1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7D042D8D" w14:textId="0D35BD83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40</w:t>
            </w:r>
          </w:p>
        </w:tc>
        <w:tc>
          <w:tcPr>
            <w:tcW w:w="1066" w:type="dxa"/>
          </w:tcPr>
          <w:p w14:paraId="245468AB" w14:textId="573B778A" w:rsidR="00621138" w:rsidRPr="00740B3F" w:rsidRDefault="00621138" w:rsidP="0062113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6B406829" w14:textId="492E6ED4" w:rsidR="00621138" w:rsidRDefault="00621138" w:rsidP="00521CB9">
      <w:pPr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Начинаем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искать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первый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опорный</w:t>
      </w:r>
      <w:r w:rsidR="00436932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план.</w:t>
      </w:r>
      <w:r w:rsidR="00436932">
        <w:rPr>
          <w:iCs/>
          <w:sz w:val="28"/>
          <w:szCs w:val="28"/>
        </w:rPr>
        <w:t xml:space="preserve"> </w:t>
      </w:r>
    </w:p>
    <w:p w14:paraId="32898BB2" w14:textId="4C292294" w:rsidR="00740B3F" w:rsidRDefault="00621138" w:rsidP="00521CB9">
      <w:pPr>
        <w:ind w:firstLine="709"/>
        <w:jc w:val="both"/>
        <w:rPr>
          <w:sz w:val="28"/>
          <w:szCs w:val="28"/>
          <w:shd w:val="clear" w:color="auto" w:fill="FFFFFF"/>
        </w:rPr>
      </w:pPr>
      <w:r w:rsidRPr="00621138">
        <w:rPr>
          <w:sz w:val="28"/>
          <w:szCs w:val="28"/>
          <w:shd w:val="clear" w:color="auto" w:fill="FFFFFF"/>
        </w:rPr>
        <w:t>Использу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i/>
          <w:iCs/>
          <w:sz w:val="28"/>
          <w:szCs w:val="28"/>
          <w:shd w:val="clear" w:color="auto" w:fill="FFFFFF"/>
        </w:rPr>
        <w:t>метод</w:t>
      </w:r>
      <w:r w:rsidR="00436932">
        <w:rPr>
          <w:i/>
          <w:iCs/>
          <w:sz w:val="28"/>
          <w:szCs w:val="28"/>
          <w:shd w:val="clear" w:color="auto" w:fill="FFFFFF"/>
        </w:rPr>
        <w:t xml:space="preserve"> </w:t>
      </w:r>
      <w:r w:rsidRPr="00621138">
        <w:rPr>
          <w:i/>
          <w:iCs/>
          <w:sz w:val="28"/>
          <w:szCs w:val="28"/>
          <w:shd w:val="clear" w:color="auto" w:fill="FFFFFF"/>
        </w:rPr>
        <w:t>наименьшей</w:t>
      </w:r>
      <w:r w:rsidR="00436932">
        <w:rPr>
          <w:i/>
          <w:iCs/>
          <w:sz w:val="28"/>
          <w:szCs w:val="28"/>
          <w:shd w:val="clear" w:color="auto" w:fill="FFFFFF"/>
        </w:rPr>
        <w:t xml:space="preserve"> </w:t>
      </w:r>
      <w:r w:rsidRPr="00621138">
        <w:rPr>
          <w:i/>
          <w:iCs/>
          <w:sz w:val="28"/>
          <w:szCs w:val="28"/>
          <w:shd w:val="clear" w:color="auto" w:fill="FFFFFF"/>
        </w:rPr>
        <w:t>стоимости</w:t>
      </w:r>
      <w:r w:rsidRPr="00621138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построи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первы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опорны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план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транспортно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задачи.</w:t>
      </w:r>
    </w:p>
    <w:p w14:paraId="411C4DA8" w14:textId="30A8302D" w:rsidR="00621138" w:rsidRDefault="00621138" w:rsidP="00521CB9">
      <w:pPr>
        <w:ind w:firstLine="709"/>
        <w:jc w:val="both"/>
        <w:rPr>
          <w:sz w:val="28"/>
          <w:szCs w:val="28"/>
          <w:shd w:val="clear" w:color="auto" w:fill="FFFFFF"/>
        </w:rPr>
      </w:pPr>
      <w:r w:rsidRPr="00621138">
        <w:rPr>
          <w:sz w:val="28"/>
          <w:szCs w:val="28"/>
          <w:shd w:val="clear" w:color="auto" w:fill="FFFFFF"/>
        </w:rPr>
        <w:t>Суть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метода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заключа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том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ч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из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все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таблиц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стоимосте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выбирают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наименьшую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и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клетку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котора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е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соответствует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помещают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меньшее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из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чисел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i</m:t>
            </m:r>
          </m:sub>
        </m:sSub>
      </m:oMath>
      <w:r w:rsidRPr="00621138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21138">
        <w:rPr>
          <w:sz w:val="28"/>
          <w:szCs w:val="28"/>
          <w:shd w:val="clear" w:color="auto" w:fill="FFFFFF"/>
        </w:rPr>
        <w:t>или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j</m:t>
            </m:r>
          </m:sub>
        </m:sSub>
      </m:oMath>
      <w:r w:rsidRPr="00621138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</w:p>
    <w:p w14:paraId="6719E398" w14:textId="0FC8E4C5" w:rsidR="00740B3F" w:rsidRDefault="00740B3F" w:rsidP="00521CB9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 w:rsidRPr="00740B3F">
        <w:rPr>
          <w:color w:val="333333"/>
          <w:sz w:val="28"/>
          <w:szCs w:val="28"/>
          <w:shd w:val="clear" w:color="auto" w:fill="FFFFFF"/>
        </w:rPr>
        <w:t>Искомы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элемент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равен</w:t>
      </w:r>
      <m:oMath>
        <m:r>
          <m:rPr>
            <m:sty m:val="p"/>
          </m:rP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  <w:vertAlign w:val="subscript"/>
              </w:rPr>
              <m:t>11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=1.</m:t>
        </m:r>
        <m:r>
          <m:rPr>
            <m:sty m:val="p"/>
          </m:rP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 </m:t>
        </m:r>
      </m:oMath>
      <w:r w:rsidRPr="00740B3F">
        <w:rPr>
          <w:color w:val="333333"/>
          <w:sz w:val="28"/>
          <w:szCs w:val="28"/>
          <w:shd w:val="clear" w:color="auto" w:fill="FFFFFF"/>
        </w:rPr>
        <w:t>Дл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этог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элемента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запасы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равны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250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потребности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140.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Поскольку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минимальным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являетс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140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т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вычитаем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его.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Получитс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таблица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740B3F">
        <w:rPr>
          <w:color w:val="333333"/>
          <w:sz w:val="28"/>
          <w:szCs w:val="28"/>
          <w:shd w:val="clear" w:color="auto" w:fill="FFFFFF"/>
        </w:rPr>
        <w:t>3.</w:t>
      </w:r>
    </w:p>
    <w:p w14:paraId="28FD241F" w14:textId="77777777" w:rsidR="00443930" w:rsidRDefault="00443930" w:rsidP="00443930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</w:p>
    <w:p w14:paraId="5FEA9681" w14:textId="5502249D" w:rsidR="00443930" w:rsidRPr="00443930" w:rsidRDefault="00443930" w:rsidP="00443930">
      <w:pPr>
        <w:jc w:val="center"/>
        <w:rPr>
          <w:sz w:val="28"/>
          <w:szCs w:val="28"/>
        </w:rPr>
      </w:pPr>
      <w:r w:rsidRPr="00740B3F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3</w:t>
      </w:r>
      <w:r>
        <w:rPr>
          <w:sz w:val="28"/>
          <w:szCs w:val="28"/>
        </w:rPr>
        <w:t xml:space="preserve"> </w:t>
      </w:r>
      <w:r w:rsidR="001365C7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1365C7">
        <w:rPr>
          <w:sz w:val="28"/>
          <w:szCs w:val="28"/>
        </w:rPr>
        <w:t>1-й этап решения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740B3F" w:rsidRPr="00740B3F" w14:paraId="67B430DA" w14:textId="77777777" w:rsidTr="007E44AB">
        <w:trPr>
          <w:trHeight w:val="336"/>
          <w:jc w:val="center"/>
        </w:trPr>
        <w:tc>
          <w:tcPr>
            <w:tcW w:w="1078" w:type="dxa"/>
          </w:tcPr>
          <w:p w14:paraId="053E5EC0" w14:textId="55A779CC" w:rsidR="00740B3F" w:rsidRPr="00E82A41" w:rsidRDefault="006F7FB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44C5A49F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6D493C6E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2DA02B8B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74B33667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1A3B157E" w14:textId="7646776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</w:tr>
      <w:tr w:rsidR="00740B3F" w:rsidRPr="00740B3F" w14:paraId="2A54283C" w14:textId="77777777" w:rsidTr="00312184">
        <w:trPr>
          <w:trHeight w:val="478"/>
          <w:jc w:val="center"/>
        </w:trPr>
        <w:tc>
          <w:tcPr>
            <w:tcW w:w="1078" w:type="dxa"/>
          </w:tcPr>
          <w:p w14:paraId="06C3103D" w14:textId="4D53317D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04529D00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6</w:t>
            </w:r>
          </w:p>
        </w:tc>
        <w:tc>
          <w:tcPr>
            <w:tcW w:w="1066" w:type="dxa"/>
          </w:tcPr>
          <w:p w14:paraId="705DBC40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570BC661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79C65D10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1</w:t>
            </w:r>
          </w:p>
        </w:tc>
        <w:tc>
          <w:tcPr>
            <w:tcW w:w="1066" w:type="dxa"/>
          </w:tcPr>
          <w:p w14:paraId="49ED293F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00</w:t>
            </w:r>
          </w:p>
        </w:tc>
      </w:tr>
      <w:tr w:rsidR="00740B3F" w:rsidRPr="00740B3F" w14:paraId="2913C8B9" w14:textId="77777777" w:rsidTr="007E44AB">
        <w:trPr>
          <w:trHeight w:val="336"/>
          <w:jc w:val="center"/>
        </w:trPr>
        <w:tc>
          <w:tcPr>
            <w:tcW w:w="1078" w:type="dxa"/>
          </w:tcPr>
          <w:p w14:paraId="7998512C" w14:textId="56C17C32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636EFAD8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339A2608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3BB1DA85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4</w:t>
            </w:r>
          </w:p>
        </w:tc>
        <w:tc>
          <w:tcPr>
            <w:tcW w:w="1066" w:type="dxa"/>
          </w:tcPr>
          <w:p w14:paraId="31190373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27A6122B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20</w:t>
            </w:r>
          </w:p>
        </w:tc>
      </w:tr>
      <w:tr w:rsidR="00740B3F" w:rsidRPr="00740B3F" w14:paraId="26A81C87" w14:textId="77777777" w:rsidTr="007E44AB">
        <w:trPr>
          <w:trHeight w:val="336"/>
          <w:jc w:val="center"/>
        </w:trPr>
        <w:tc>
          <w:tcPr>
            <w:tcW w:w="1078" w:type="dxa"/>
          </w:tcPr>
          <w:p w14:paraId="77083785" w14:textId="360DECD0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1146F31D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69E95482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066" w:type="dxa"/>
          </w:tcPr>
          <w:p w14:paraId="375BE92D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5C0D370B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40</w:t>
            </w:r>
          </w:p>
        </w:tc>
        <w:tc>
          <w:tcPr>
            <w:tcW w:w="1066" w:type="dxa"/>
          </w:tcPr>
          <w:p w14:paraId="020576B8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7F5BF120" w14:textId="310E7B38" w:rsidR="00740B3F" w:rsidRDefault="00740B3F" w:rsidP="00521CB9">
      <w:pPr>
        <w:ind w:firstLine="709"/>
        <w:jc w:val="both"/>
        <w:rPr>
          <w:sz w:val="28"/>
          <w:szCs w:val="28"/>
          <w:shd w:val="clear" w:color="auto" w:fill="FFFFFF"/>
        </w:rPr>
      </w:pPr>
      <w:r w:rsidRPr="00740B3F">
        <w:rPr>
          <w:sz w:val="28"/>
          <w:szCs w:val="28"/>
          <w:shd w:val="clear" w:color="auto" w:fill="FFFFFF"/>
        </w:rPr>
        <w:t>Следующи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иском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о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25</m:t>
            </m:r>
          </m:sub>
        </m:sSub>
      </m:oMath>
      <w:r w:rsidRPr="00740B3F">
        <w:rPr>
          <w:sz w:val="28"/>
          <w:szCs w:val="28"/>
          <w:shd w:val="clear" w:color="auto" w:fill="FFFFFF"/>
        </w:rPr>
        <w:t>=1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Дл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тог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а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запас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равн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200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требности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140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скольку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минимальн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140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вычитае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его.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анно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ействи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можно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наблюдать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таблиц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4.</w:t>
      </w:r>
    </w:p>
    <w:p w14:paraId="1399E6D1" w14:textId="1238A0BE" w:rsidR="001365C7" w:rsidRDefault="001365C7" w:rsidP="00740B3F">
      <w:pPr>
        <w:ind w:firstLine="709"/>
        <w:rPr>
          <w:sz w:val="28"/>
          <w:szCs w:val="28"/>
          <w:shd w:val="clear" w:color="auto" w:fill="FFFFFF"/>
        </w:rPr>
      </w:pPr>
    </w:p>
    <w:p w14:paraId="217B5112" w14:textId="052F5F04" w:rsidR="001365C7" w:rsidRPr="001365C7" w:rsidRDefault="001365C7" w:rsidP="001365C7">
      <w:pPr>
        <w:jc w:val="center"/>
        <w:rPr>
          <w:sz w:val="28"/>
          <w:szCs w:val="28"/>
        </w:rPr>
      </w:pPr>
      <w:r w:rsidRPr="00740B3F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4</w:t>
      </w:r>
      <w:r>
        <w:rPr>
          <w:sz w:val="28"/>
          <w:szCs w:val="28"/>
        </w:rPr>
        <w:t xml:space="preserve"> </w:t>
      </w:r>
      <w:r w:rsidR="00CB5207">
        <w:rPr>
          <w:sz w:val="28"/>
          <w:szCs w:val="28"/>
        </w:rPr>
        <w:t>–</w:t>
      </w:r>
      <w:r>
        <w:rPr>
          <w:sz w:val="28"/>
          <w:szCs w:val="28"/>
        </w:rPr>
        <w:t xml:space="preserve"> 2</w:t>
      </w:r>
      <w:r>
        <w:rPr>
          <w:sz w:val="28"/>
          <w:szCs w:val="28"/>
        </w:rPr>
        <w:t>-й этап решения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740B3F" w:rsidRPr="00740B3F" w14:paraId="0445D823" w14:textId="77777777" w:rsidTr="007E44AB">
        <w:trPr>
          <w:trHeight w:val="336"/>
          <w:jc w:val="center"/>
        </w:trPr>
        <w:tc>
          <w:tcPr>
            <w:tcW w:w="1078" w:type="dxa"/>
          </w:tcPr>
          <w:p w14:paraId="4A0A565B" w14:textId="467ACB00" w:rsidR="00740B3F" w:rsidRPr="00E82A41" w:rsidRDefault="006F7FBF" w:rsidP="007E44AB">
            <w:pPr>
              <w:spacing w:line="360" w:lineRule="auto"/>
              <w:jc w:val="center"/>
              <w:rPr>
                <w:b/>
                <w:bCs/>
                <w:i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099FC4B8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514A75C0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3094155A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3C03E5ED" w14:textId="3BFA3319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7C9892D4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</w:tr>
      <w:tr w:rsidR="00740B3F" w:rsidRPr="00740B3F" w14:paraId="2D0F5729" w14:textId="77777777" w:rsidTr="007E44AB">
        <w:trPr>
          <w:trHeight w:val="345"/>
          <w:jc w:val="center"/>
        </w:trPr>
        <w:tc>
          <w:tcPr>
            <w:tcW w:w="1078" w:type="dxa"/>
          </w:tcPr>
          <w:p w14:paraId="068179C8" w14:textId="76E3305C" w:rsidR="00740B3F" w:rsidRPr="00E82A41" w:rsidRDefault="00E82A41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1" w:type="dxa"/>
          </w:tcPr>
          <w:p w14:paraId="30299093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6</w:t>
            </w:r>
          </w:p>
        </w:tc>
        <w:tc>
          <w:tcPr>
            <w:tcW w:w="1066" w:type="dxa"/>
          </w:tcPr>
          <w:p w14:paraId="459C239B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120EC0BC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5B04B474" w14:textId="3E9F9991" w:rsidR="00740B3F" w:rsidRPr="00E82A41" w:rsidRDefault="006F7FBF" w:rsidP="007E44AB">
            <w:pPr>
              <w:spacing w:line="360" w:lineRule="auto"/>
              <w:jc w:val="center"/>
              <w:rPr>
                <w:b/>
                <w:bCs/>
                <w:i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5E8B9CE8" w14:textId="06CE7082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0</w:t>
            </w:r>
          </w:p>
        </w:tc>
      </w:tr>
      <w:tr w:rsidR="00740B3F" w:rsidRPr="00740B3F" w14:paraId="3D7EC576" w14:textId="77777777" w:rsidTr="007E44AB">
        <w:trPr>
          <w:trHeight w:val="336"/>
          <w:jc w:val="center"/>
        </w:trPr>
        <w:tc>
          <w:tcPr>
            <w:tcW w:w="1078" w:type="dxa"/>
          </w:tcPr>
          <w:p w14:paraId="408F826E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5C8B9B30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72CD697C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4D54AD36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4</w:t>
            </w:r>
          </w:p>
        </w:tc>
        <w:tc>
          <w:tcPr>
            <w:tcW w:w="1066" w:type="dxa"/>
          </w:tcPr>
          <w:p w14:paraId="4485D180" w14:textId="20E09E11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5CC2F005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20</w:t>
            </w:r>
          </w:p>
        </w:tc>
      </w:tr>
      <w:tr w:rsidR="00740B3F" w:rsidRPr="00740B3F" w14:paraId="446A2662" w14:textId="77777777" w:rsidTr="007E44AB">
        <w:trPr>
          <w:trHeight w:val="336"/>
          <w:jc w:val="center"/>
        </w:trPr>
        <w:tc>
          <w:tcPr>
            <w:tcW w:w="1078" w:type="dxa"/>
          </w:tcPr>
          <w:p w14:paraId="436A0AF2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5632BFE7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73F8E086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066" w:type="dxa"/>
          </w:tcPr>
          <w:p w14:paraId="2DCA6C31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49A562DA" w14:textId="1A436DEA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68CE10DF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7F9BA0BB" w14:textId="48A355BA" w:rsidR="001365C7" w:rsidRDefault="00740B3F" w:rsidP="00521CB9">
      <w:pPr>
        <w:ind w:firstLine="709"/>
        <w:jc w:val="both"/>
        <w:rPr>
          <w:sz w:val="28"/>
          <w:szCs w:val="28"/>
          <w:shd w:val="clear" w:color="auto" w:fill="FFFFFF"/>
        </w:rPr>
      </w:pPr>
      <w:r w:rsidRPr="00740B3F">
        <w:rPr>
          <w:sz w:val="28"/>
          <w:szCs w:val="28"/>
          <w:shd w:val="clear" w:color="auto" w:fill="FFFFFF"/>
        </w:rPr>
        <w:t>Следующи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иском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о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12</m:t>
            </m:r>
          </m:sub>
        </m:sSub>
      </m:oMath>
      <w:r w:rsidRPr="00740B3F">
        <w:rPr>
          <w:sz w:val="28"/>
          <w:szCs w:val="28"/>
          <w:shd w:val="clear" w:color="auto" w:fill="FFFFFF"/>
        </w:rPr>
        <w:t>=</w:t>
      </w:r>
      <w:r>
        <w:rPr>
          <w:sz w:val="28"/>
          <w:szCs w:val="28"/>
          <w:shd w:val="clear" w:color="auto" w:fill="FFFFFF"/>
        </w:rPr>
        <w:t>2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Дл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тог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а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запас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равны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11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требности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110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скольку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минимальн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11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вычитае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его.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анно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ействи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можно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наблюдать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таблиц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5.</w:t>
      </w:r>
    </w:p>
    <w:p w14:paraId="39BAA6F2" w14:textId="76D05341" w:rsidR="00740B3F" w:rsidRPr="001365C7" w:rsidRDefault="001365C7" w:rsidP="001365C7">
      <w:pPr>
        <w:jc w:val="center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br w:type="page"/>
      </w:r>
      <w:r w:rsidRPr="00740B3F">
        <w:rPr>
          <w:sz w:val="28"/>
          <w:szCs w:val="28"/>
        </w:rPr>
        <w:lastRenderedPageBreak/>
        <w:t>Таблица</w:t>
      </w:r>
      <w:r>
        <w:rPr>
          <w:sz w:val="28"/>
          <w:szCs w:val="28"/>
        </w:rPr>
        <w:t xml:space="preserve"> 5</w:t>
      </w:r>
      <w:r>
        <w:rPr>
          <w:sz w:val="28"/>
          <w:szCs w:val="28"/>
        </w:rPr>
        <w:t xml:space="preserve"> </w:t>
      </w:r>
      <w:r w:rsidR="00CB5207">
        <w:rPr>
          <w:sz w:val="28"/>
          <w:szCs w:val="28"/>
        </w:rPr>
        <w:t>–</w:t>
      </w:r>
      <w:r>
        <w:rPr>
          <w:sz w:val="28"/>
          <w:szCs w:val="28"/>
        </w:rPr>
        <w:t xml:space="preserve"> 3</w:t>
      </w:r>
      <w:r>
        <w:rPr>
          <w:sz w:val="28"/>
          <w:szCs w:val="28"/>
        </w:rPr>
        <w:t>-й этап решения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740B3F" w:rsidRPr="00740B3F" w14:paraId="3CA74815" w14:textId="77777777" w:rsidTr="007E44AB">
        <w:trPr>
          <w:trHeight w:val="336"/>
          <w:jc w:val="center"/>
        </w:trPr>
        <w:tc>
          <w:tcPr>
            <w:tcW w:w="1078" w:type="dxa"/>
          </w:tcPr>
          <w:p w14:paraId="27769AF1" w14:textId="3CE343EA" w:rsidR="00740B3F" w:rsidRPr="00E82A41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0C22E832" w14:textId="13A988F2" w:rsidR="00740B3F" w:rsidRPr="00E82A41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1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32327512" w14:textId="2C2EA1FA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54C20223" w14:textId="7DC95E64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31D8E74F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692E9F6F" w14:textId="16FF1635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</w:tr>
      <w:tr w:rsidR="00740B3F" w:rsidRPr="00740B3F" w14:paraId="23729393" w14:textId="77777777" w:rsidTr="007E44AB">
        <w:trPr>
          <w:trHeight w:val="345"/>
          <w:jc w:val="center"/>
        </w:trPr>
        <w:tc>
          <w:tcPr>
            <w:tcW w:w="1078" w:type="dxa"/>
          </w:tcPr>
          <w:p w14:paraId="78851089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23D85FD7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6</w:t>
            </w:r>
          </w:p>
        </w:tc>
        <w:tc>
          <w:tcPr>
            <w:tcW w:w="1066" w:type="dxa"/>
          </w:tcPr>
          <w:p w14:paraId="3EE18F8D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6E4CE2E5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16A960C2" w14:textId="0CDEE7AE" w:rsidR="00740B3F" w:rsidRPr="00E82A41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7AF1A5CD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0</w:t>
            </w:r>
          </w:p>
        </w:tc>
      </w:tr>
      <w:tr w:rsidR="00740B3F" w:rsidRPr="00740B3F" w14:paraId="3E65E605" w14:textId="77777777" w:rsidTr="007E44AB">
        <w:trPr>
          <w:trHeight w:val="336"/>
          <w:jc w:val="center"/>
        </w:trPr>
        <w:tc>
          <w:tcPr>
            <w:tcW w:w="1078" w:type="dxa"/>
          </w:tcPr>
          <w:p w14:paraId="7D9429AB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380F78F6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44A04850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540301D3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4</w:t>
            </w:r>
          </w:p>
        </w:tc>
        <w:tc>
          <w:tcPr>
            <w:tcW w:w="1066" w:type="dxa"/>
          </w:tcPr>
          <w:p w14:paraId="1269D08D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00725CFC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20</w:t>
            </w:r>
          </w:p>
        </w:tc>
      </w:tr>
      <w:tr w:rsidR="00740B3F" w:rsidRPr="00740B3F" w14:paraId="61EE8860" w14:textId="77777777" w:rsidTr="007E44AB">
        <w:trPr>
          <w:trHeight w:val="336"/>
          <w:jc w:val="center"/>
        </w:trPr>
        <w:tc>
          <w:tcPr>
            <w:tcW w:w="1078" w:type="dxa"/>
          </w:tcPr>
          <w:p w14:paraId="663629AD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46E9D1AD" w14:textId="30CF3DAE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131DAF0B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066" w:type="dxa"/>
          </w:tcPr>
          <w:p w14:paraId="74D100A0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1111ECD8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77B7D18A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4067350A" w14:textId="190D4316" w:rsidR="001365C7" w:rsidRDefault="00740B3F" w:rsidP="00A94B66">
      <w:pPr>
        <w:ind w:firstLine="709"/>
        <w:jc w:val="both"/>
        <w:rPr>
          <w:sz w:val="28"/>
          <w:szCs w:val="28"/>
          <w:shd w:val="clear" w:color="auto" w:fill="FFFFFF"/>
        </w:rPr>
      </w:pPr>
      <w:r w:rsidRPr="00740B3F">
        <w:rPr>
          <w:sz w:val="28"/>
          <w:szCs w:val="28"/>
          <w:shd w:val="clear" w:color="auto" w:fill="FFFFFF"/>
        </w:rPr>
        <w:t>Следующи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иском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о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24</m:t>
            </m:r>
          </m:sub>
        </m:sSub>
      </m:oMath>
      <w:r w:rsidRPr="00740B3F">
        <w:rPr>
          <w:sz w:val="28"/>
          <w:szCs w:val="28"/>
          <w:shd w:val="clear" w:color="auto" w:fill="FFFFFF"/>
        </w:rPr>
        <w:t>=</w:t>
      </w:r>
      <w:r>
        <w:rPr>
          <w:sz w:val="28"/>
          <w:szCs w:val="28"/>
          <w:shd w:val="clear" w:color="auto" w:fill="FFFFFF"/>
        </w:rPr>
        <w:t>3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Дл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тог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а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запас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равны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6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требности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110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скольку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минимальн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6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вычитае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его.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анно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ействи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можно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наблюдать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таблиц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6.</w:t>
      </w:r>
    </w:p>
    <w:p w14:paraId="2CD364B5" w14:textId="77777777" w:rsidR="00521CB9" w:rsidRDefault="00521CB9" w:rsidP="001365C7">
      <w:pPr>
        <w:ind w:firstLine="709"/>
        <w:rPr>
          <w:sz w:val="28"/>
          <w:szCs w:val="28"/>
          <w:shd w:val="clear" w:color="auto" w:fill="FFFFFF"/>
        </w:rPr>
      </w:pPr>
    </w:p>
    <w:p w14:paraId="4FD95C16" w14:textId="3F4E9E11" w:rsidR="001365C7" w:rsidRDefault="001365C7" w:rsidP="001365C7">
      <w:pPr>
        <w:jc w:val="center"/>
        <w:rPr>
          <w:sz w:val="28"/>
          <w:szCs w:val="28"/>
        </w:rPr>
      </w:pPr>
      <w:r w:rsidRPr="00740B3F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6</w:t>
      </w:r>
      <w:r>
        <w:rPr>
          <w:sz w:val="28"/>
          <w:szCs w:val="28"/>
        </w:rPr>
        <w:t xml:space="preserve"> – 4</w:t>
      </w:r>
      <w:r>
        <w:rPr>
          <w:sz w:val="28"/>
          <w:szCs w:val="28"/>
        </w:rPr>
        <w:t>-й этап решения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F55547" w:rsidRPr="00740B3F" w14:paraId="73EB8A15" w14:textId="77777777" w:rsidTr="007E44AB">
        <w:trPr>
          <w:trHeight w:val="336"/>
          <w:jc w:val="center"/>
        </w:trPr>
        <w:tc>
          <w:tcPr>
            <w:tcW w:w="1078" w:type="dxa"/>
          </w:tcPr>
          <w:p w14:paraId="4984C25D" w14:textId="7F9AFEEA" w:rsidR="00F55547" w:rsidRPr="00740B3F" w:rsidRDefault="006F7FBF" w:rsidP="00F55547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05214A12" w14:textId="407BEB04" w:rsidR="00F55547" w:rsidRPr="00740B3F" w:rsidRDefault="006F7FBF" w:rsidP="00F55547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1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692357AC" w14:textId="6183D128" w:rsidR="00F55547" w:rsidRPr="00740B3F" w:rsidRDefault="00F55547" w:rsidP="00F55547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0BE75819" w14:textId="10F47AFA" w:rsidR="00F55547" w:rsidRPr="00740B3F" w:rsidRDefault="00F55547" w:rsidP="00F55547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452B7F2A" w14:textId="420F073B" w:rsidR="00F55547" w:rsidRPr="00740B3F" w:rsidRDefault="00F55547" w:rsidP="00F55547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30BA3E0F" w14:textId="58CE9FC2" w:rsidR="00F55547" w:rsidRPr="00740B3F" w:rsidRDefault="00F55547" w:rsidP="00F55547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</w:tr>
      <w:tr w:rsidR="00F55547" w:rsidRPr="00740B3F" w14:paraId="5F7E2E25" w14:textId="77777777" w:rsidTr="007E44AB">
        <w:trPr>
          <w:trHeight w:val="345"/>
          <w:jc w:val="center"/>
        </w:trPr>
        <w:tc>
          <w:tcPr>
            <w:tcW w:w="1078" w:type="dxa"/>
          </w:tcPr>
          <w:p w14:paraId="2E1D3028" w14:textId="1824D1AC" w:rsidR="00F55547" w:rsidRPr="00740B3F" w:rsidRDefault="00F55547" w:rsidP="00F55547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30CD30FE" w14:textId="7B608D87" w:rsidR="00F55547" w:rsidRPr="00F55547" w:rsidRDefault="00F55547" w:rsidP="00F555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4ADD5E88" w14:textId="363A93CF" w:rsidR="00F55547" w:rsidRPr="00F55547" w:rsidRDefault="00F55547" w:rsidP="00F555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29807494" w14:textId="03A3F164" w:rsidR="00F55547" w:rsidRPr="00740B3F" w:rsidRDefault="006F7FBF" w:rsidP="00F55547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40051E31" w14:textId="5B44EC0B" w:rsidR="00F55547" w:rsidRPr="00740B3F" w:rsidRDefault="006F7FBF" w:rsidP="00F55547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1F642222" w14:textId="1102174A" w:rsidR="00F55547" w:rsidRPr="00187481" w:rsidRDefault="00187481" w:rsidP="00F55547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</w:tr>
      <w:tr w:rsidR="00740B3F" w:rsidRPr="00740B3F" w14:paraId="06C1AE44" w14:textId="77777777" w:rsidTr="007E44AB">
        <w:trPr>
          <w:trHeight w:val="336"/>
          <w:jc w:val="center"/>
        </w:trPr>
        <w:tc>
          <w:tcPr>
            <w:tcW w:w="1078" w:type="dxa"/>
          </w:tcPr>
          <w:p w14:paraId="06BD1956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1F81AE31" w14:textId="3DB301F4" w:rsidR="00740B3F" w:rsidRPr="00F55547" w:rsidRDefault="00F55547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4D045F3F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3BC6DEBC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4</w:t>
            </w:r>
          </w:p>
        </w:tc>
        <w:tc>
          <w:tcPr>
            <w:tcW w:w="1066" w:type="dxa"/>
          </w:tcPr>
          <w:p w14:paraId="575BACE2" w14:textId="77777777" w:rsidR="00740B3F" w:rsidRPr="00740B3F" w:rsidRDefault="00740B3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73044B17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220</w:t>
            </w:r>
          </w:p>
        </w:tc>
      </w:tr>
      <w:tr w:rsidR="00740B3F" w:rsidRPr="00740B3F" w14:paraId="73CE36F3" w14:textId="77777777" w:rsidTr="007E44AB">
        <w:trPr>
          <w:trHeight w:val="336"/>
          <w:jc w:val="center"/>
        </w:trPr>
        <w:tc>
          <w:tcPr>
            <w:tcW w:w="1078" w:type="dxa"/>
          </w:tcPr>
          <w:p w14:paraId="4F471263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749935D4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34B30C5D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066" w:type="dxa"/>
          </w:tcPr>
          <w:p w14:paraId="53EE197C" w14:textId="77F5E902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0</w:t>
            </w:r>
          </w:p>
        </w:tc>
        <w:tc>
          <w:tcPr>
            <w:tcW w:w="1066" w:type="dxa"/>
          </w:tcPr>
          <w:p w14:paraId="705491BF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77683535" w14:textId="77777777" w:rsidR="00740B3F" w:rsidRPr="00740B3F" w:rsidRDefault="00740B3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1CA3394E" w14:textId="44CB32B2" w:rsidR="006761A0" w:rsidRDefault="006761A0" w:rsidP="00A94B66">
      <w:pPr>
        <w:ind w:firstLine="709"/>
        <w:jc w:val="both"/>
        <w:rPr>
          <w:sz w:val="28"/>
          <w:szCs w:val="28"/>
          <w:shd w:val="clear" w:color="auto" w:fill="FFFFFF"/>
        </w:rPr>
      </w:pPr>
      <w:r w:rsidRPr="00740B3F">
        <w:rPr>
          <w:sz w:val="28"/>
          <w:szCs w:val="28"/>
          <w:shd w:val="clear" w:color="auto" w:fill="FFFFFF"/>
        </w:rPr>
        <w:t>Следующи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иском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о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33</m:t>
            </m:r>
          </m:sub>
        </m:sSub>
      </m:oMath>
      <w:r w:rsidRPr="00740B3F">
        <w:rPr>
          <w:sz w:val="28"/>
          <w:szCs w:val="28"/>
          <w:shd w:val="clear" w:color="auto" w:fill="FFFFFF"/>
        </w:rPr>
        <w:t>=</w:t>
      </w:r>
      <w:r>
        <w:rPr>
          <w:sz w:val="28"/>
          <w:szCs w:val="28"/>
          <w:shd w:val="clear" w:color="auto" w:fill="FFFFFF"/>
        </w:rPr>
        <w:t>3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Дл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тог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а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запас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равн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22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требности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1</w:t>
      </w:r>
      <w:r w:rsidRPr="006761A0">
        <w:rPr>
          <w:sz w:val="28"/>
          <w:szCs w:val="28"/>
          <w:shd w:val="clear" w:color="auto" w:fill="FFFFFF"/>
        </w:rPr>
        <w:t>7</w:t>
      </w:r>
      <w:r>
        <w:rPr>
          <w:sz w:val="28"/>
          <w:szCs w:val="28"/>
          <w:shd w:val="clear" w:color="auto" w:fill="FFFFFF"/>
        </w:rPr>
        <w:t>0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скольку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минимальн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17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вычитае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его.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анно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ействи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можно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наблюдать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таблице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7</w:t>
      </w:r>
      <w:r>
        <w:rPr>
          <w:sz w:val="28"/>
          <w:szCs w:val="28"/>
          <w:shd w:val="clear" w:color="auto" w:fill="FFFFFF"/>
        </w:rPr>
        <w:t>.</w:t>
      </w:r>
    </w:p>
    <w:p w14:paraId="4264A052" w14:textId="29673279" w:rsidR="00521CB9" w:rsidRDefault="00521CB9" w:rsidP="006761A0">
      <w:pPr>
        <w:ind w:firstLine="709"/>
        <w:rPr>
          <w:sz w:val="28"/>
          <w:szCs w:val="28"/>
          <w:shd w:val="clear" w:color="auto" w:fill="FFFFFF"/>
        </w:rPr>
      </w:pPr>
    </w:p>
    <w:p w14:paraId="28769750" w14:textId="4DA8DC37" w:rsidR="00521CB9" w:rsidRPr="00521CB9" w:rsidRDefault="00521CB9" w:rsidP="00521CB9">
      <w:pPr>
        <w:jc w:val="center"/>
        <w:rPr>
          <w:sz w:val="28"/>
          <w:szCs w:val="28"/>
        </w:rPr>
      </w:pPr>
      <w:r w:rsidRPr="00740B3F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</w:t>
      </w:r>
      <w:r w:rsidRPr="00CB40F3">
        <w:rPr>
          <w:sz w:val="28"/>
          <w:szCs w:val="28"/>
        </w:rPr>
        <w:t>7</w:t>
      </w:r>
      <w:r>
        <w:rPr>
          <w:sz w:val="28"/>
          <w:szCs w:val="28"/>
        </w:rPr>
        <w:t xml:space="preserve"> – 5</w:t>
      </w:r>
      <w:r>
        <w:rPr>
          <w:sz w:val="28"/>
          <w:szCs w:val="28"/>
        </w:rPr>
        <w:t>-й этап решения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6761A0" w:rsidRPr="00740B3F" w14:paraId="2CBE630D" w14:textId="77777777" w:rsidTr="007E44AB">
        <w:trPr>
          <w:trHeight w:val="336"/>
          <w:jc w:val="center"/>
        </w:trPr>
        <w:tc>
          <w:tcPr>
            <w:tcW w:w="1078" w:type="dxa"/>
          </w:tcPr>
          <w:p w14:paraId="3CDA2F5E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1957EE4F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1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5D5E1946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7DFC84B1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5B7B7A94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2B1A5868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</w:tr>
      <w:tr w:rsidR="006761A0" w:rsidRPr="00740B3F" w14:paraId="2B4C8A24" w14:textId="77777777" w:rsidTr="007E44AB">
        <w:trPr>
          <w:trHeight w:val="345"/>
          <w:jc w:val="center"/>
        </w:trPr>
        <w:tc>
          <w:tcPr>
            <w:tcW w:w="1078" w:type="dxa"/>
          </w:tcPr>
          <w:p w14:paraId="1EEAB853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2DAE1062" w14:textId="77777777" w:rsidR="006761A0" w:rsidRPr="00F55547" w:rsidRDefault="006761A0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09B75D57" w14:textId="77777777" w:rsidR="006761A0" w:rsidRPr="00F55547" w:rsidRDefault="006761A0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5A848EFF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2A6EB5EA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74458D59" w14:textId="77777777" w:rsidR="006761A0" w:rsidRPr="00187481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</w:tr>
      <w:tr w:rsidR="006761A0" w:rsidRPr="00740B3F" w14:paraId="1BB23835" w14:textId="77777777" w:rsidTr="007E44AB">
        <w:trPr>
          <w:trHeight w:val="336"/>
          <w:jc w:val="center"/>
        </w:trPr>
        <w:tc>
          <w:tcPr>
            <w:tcW w:w="1078" w:type="dxa"/>
          </w:tcPr>
          <w:p w14:paraId="325C55D4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1B557C30" w14:textId="77777777" w:rsidR="006761A0" w:rsidRPr="00F55547" w:rsidRDefault="006761A0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3989EC91" w14:textId="7A10EAE2" w:rsidR="006761A0" w:rsidRPr="00740B3F" w:rsidRDefault="006F7FB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7B455A2D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40B3F">
              <w:rPr>
                <w:sz w:val="28"/>
                <w:szCs w:val="28"/>
              </w:rPr>
              <w:t>4</w:t>
            </w:r>
          </w:p>
        </w:tc>
        <w:tc>
          <w:tcPr>
            <w:tcW w:w="1066" w:type="dxa"/>
          </w:tcPr>
          <w:p w14:paraId="2EA178F1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03A9947D" w14:textId="4358957A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50</w:t>
            </w:r>
          </w:p>
        </w:tc>
      </w:tr>
      <w:tr w:rsidR="006761A0" w:rsidRPr="00740B3F" w14:paraId="3B1B5C91" w14:textId="77777777" w:rsidTr="007E44AB">
        <w:trPr>
          <w:trHeight w:val="336"/>
          <w:jc w:val="center"/>
        </w:trPr>
        <w:tc>
          <w:tcPr>
            <w:tcW w:w="1078" w:type="dxa"/>
          </w:tcPr>
          <w:p w14:paraId="1F2316F5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20347658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17ACD06F" w14:textId="06E8E499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1066" w:type="dxa"/>
          </w:tcPr>
          <w:p w14:paraId="5BC4EA38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0</w:t>
            </w:r>
          </w:p>
        </w:tc>
        <w:tc>
          <w:tcPr>
            <w:tcW w:w="1066" w:type="dxa"/>
          </w:tcPr>
          <w:p w14:paraId="2C5A5384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2042BB62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0F03B678" w14:textId="6AE92033" w:rsidR="006761A0" w:rsidRDefault="006761A0" w:rsidP="00A94B66">
      <w:pPr>
        <w:ind w:firstLine="709"/>
        <w:jc w:val="both"/>
        <w:rPr>
          <w:sz w:val="28"/>
          <w:szCs w:val="28"/>
          <w:shd w:val="clear" w:color="auto" w:fill="FFFFFF"/>
        </w:rPr>
      </w:pPr>
      <w:r w:rsidRPr="00740B3F">
        <w:rPr>
          <w:sz w:val="28"/>
          <w:szCs w:val="28"/>
          <w:shd w:val="clear" w:color="auto" w:fill="FFFFFF"/>
        </w:rPr>
        <w:t>Следующи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иском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о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34</m:t>
            </m:r>
          </m:sub>
        </m:sSub>
      </m:oMath>
      <w:r w:rsidRPr="00740B3F">
        <w:rPr>
          <w:sz w:val="28"/>
          <w:szCs w:val="28"/>
          <w:shd w:val="clear" w:color="auto" w:fill="FFFFFF"/>
        </w:rPr>
        <w:t>=</w:t>
      </w:r>
      <w:r w:rsidRPr="006761A0">
        <w:rPr>
          <w:sz w:val="28"/>
          <w:szCs w:val="28"/>
          <w:shd w:val="clear" w:color="auto" w:fill="FFFFFF"/>
        </w:rPr>
        <w:t>4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Дл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тог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элемента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запас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равн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5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требности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50</w:t>
      </w:r>
      <w:r w:rsidRPr="00740B3F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Поскольку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минимальны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являетс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50</w:t>
      </w:r>
      <w:r w:rsidRPr="00740B3F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вычитае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740B3F">
        <w:rPr>
          <w:sz w:val="28"/>
          <w:szCs w:val="28"/>
          <w:shd w:val="clear" w:color="auto" w:fill="FFFFFF"/>
        </w:rPr>
        <w:t>его.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анно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действие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можно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наблюдать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таблице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8</w:t>
      </w:r>
      <w:r>
        <w:rPr>
          <w:sz w:val="28"/>
          <w:szCs w:val="28"/>
          <w:shd w:val="clear" w:color="auto" w:fill="FFFFFF"/>
        </w:rPr>
        <w:t>.</w:t>
      </w:r>
    </w:p>
    <w:p w14:paraId="0C85384C" w14:textId="6DCD6125" w:rsidR="00CB40F3" w:rsidRDefault="00CB40F3" w:rsidP="006761A0">
      <w:pPr>
        <w:ind w:firstLine="709"/>
        <w:rPr>
          <w:sz w:val="28"/>
          <w:szCs w:val="28"/>
          <w:shd w:val="clear" w:color="auto" w:fill="FFFFFF"/>
        </w:rPr>
      </w:pPr>
    </w:p>
    <w:p w14:paraId="19A43EE6" w14:textId="5D8E9B91" w:rsidR="00CB40F3" w:rsidRDefault="00CB40F3" w:rsidP="00CB40F3">
      <w:pPr>
        <w:jc w:val="center"/>
        <w:rPr>
          <w:sz w:val="28"/>
          <w:szCs w:val="28"/>
        </w:rPr>
      </w:pPr>
      <w:r w:rsidRPr="00740B3F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8</w:t>
      </w:r>
      <w:r>
        <w:rPr>
          <w:sz w:val="28"/>
          <w:szCs w:val="28"/>
        </w:rPr>
        <w:t xml:space="preserve"> – 6</w:t>
      </w:r>
      <w:r>
        <w:rPr>
          <w:sz w:val="28"/>
          <w:szCs w:val="28"/>
        </w:rPr>
        <w:t>-й этап решения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6761A0" w:rsidRPr="00740B3F" w14:paraId="142129C1" w14:textId="77777777" w:rsidTr="007E44AB">
        <w:trPr>
          <w:trHeight w:val="336"/>
          <w:jc w:val="center"/>
        </w:trPr>
        <w:tc>
          <w:tcPr>
            <w:tcW w:w="1078" w:type="dxa"/>
          </w:tcPr>
          <w:p w14:paraId="1C7BCA86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5415419B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1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4E82C9B9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0A81A610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2ACC5DD9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7D3923D9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</w:tr>
      <w:tr w:rsidR="006761A0" w:rsidRPr="00740B3F" w14:paraId="27D7AFEF" w14:textId="77777777" w:rsidTr="007E44AB">
        <w:trPr>
          <w:trHeight w:val="345"/>
          <w:jc w:val="center"/>
        </w:trPr>
        <w:tc>
          <w:tcPr>
            <w:tcW w:w="1078" w:type="dxa"/>
          </w:tcPr>
          <w:p w14:paraId="574B9692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09DC477E" w14:textId="77777777" w:rsidR="006761A0" w:rsidRPr="00F55547" w:rsidRDefault="006761A0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62AF6831" w14:textId="77777777" w:rsidR="006761A0" w:rsidRPr="00F55547" w:rsidRDefault="006761A0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7E3CFB36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047E378A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7925526A" w14:textId="77777777" w:rsidR="006761A0" w:rsidRPr="00187481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</w:tr>
      <w:tr w:rsidR="006761A0" w:rsidRPr="00740B3F" w14:paraId="3FB90E7D" w14:textId="77777777" w:rsidTr="007E44AB">
        <w:trPr>
          <w:trHeight w:val="336"/>
          <w:jc w:val="center"/>
        </w:trPr>
        <w:tc>
          <w:tcPr>
            <w:tcW w:w="1078" w:type="dxa"/>
          </w:tcPr>
          <w:p w14:paraId="18852E61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1" w:type="dxa"/>
          </w:tcPr>
          <w:p w14:paraId="48510ED0" w14:textId="77777777" w:rsidR="006761A0" w:rsidRPr="00F55547" w:rsidRDefault="006761A0" w:rsidP="007E44A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66" w:type="dxa"/>
          </w:tcPr>
          <w:p w14:paraId="68B217A7" w14:textId="06314277" w:rsidR="006761A0" w:rsidRPr="00740B3F" w:rsidRDefault="006F7FB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1342568F" w14:textId="33071DC5" w:rsidR="006761A0" w:rsidRPr="00740B3F" w:rsidRDefault="006F7FB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72FF6D35" w14:textId="77777777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066" w:type="dxa"/>
          </w:tcPr>
          <w:p w14:paraId="4C0D9279" w14:textId="4C8C3D3E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</w:tr>
      <w:tr w:rsidR="006761A0" w:rsidRPr="00740B3F" w14:paraId="3048601D" w14:textId="77777777" w:rsidTr="007E44AB">
        <w:trPr>
          <w:trHeight w:val="336"/>
          <w:jc w:val="center"/>
        </w:trPr>
        <w:tc>
          <w:tcPr>
            <w:tcW w:w="1078" w:type="dxa"/>
          </w:tcPr>
          <w:p w14:paraId="396DA5C8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3E7DB15D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770A101A" w14:textId="73B5B890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1066" w:type="dxa"/>
          </w:tcPr>
          <w:p w14:paraId="5818B50C" w14:textId="62DC0C5C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1066" w:type="dxa"/>
          </w:tcPr>
          <w:p w14:paraId="46E67416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6" w:type="dxa"/>
          </w:tcPr>
          <w:p w14:paraId="12004AF5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71C5607E" w14:textId="006557E4" w:rsidR="006761A0" w:rsidRPr="006761A0" w:rsidRDefault="006761A0" w:rsidP="00A94B66">
      <w:pPr>
        <w:ind w:firstLine="709"/>
        <w:jc w:val="both"/>
        <w:rPr>
          <w:sz w:val="28"/>
          <w:szCs w:val="28"/>
          <w:shd w:val="clear" w:color="auto" w:fill="FFFFFF"/>
        </w:rPr>
      </w:pPr>
      <w:r w:rsidRPr="006761A0">
        <w:rPr>
          <w:sz w:val="28"/>
          <w:szCs w:val="28"/>
          <w:shd w:val="clear" w:color="auto" w:fill="FFFFFF"/>
        </w:rPr>
        <w:t>Далее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согласн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алгоритму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ищем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элементы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среди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не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вычеркнутых.</w:t>
      </w:r>
      <w:r w:rsidR="00436932">
        <w:rPr>
          <w:sz w:val="28"/>
          <w:szCs w:val="28"/>
          <w:shd w:val="clear" w:color="auto" w:fill="FFFFFF"/>
        </w:rPr>
        <w:t xml:space="preserve"> </w:t>
      </w:r>
    </w:p>
    <w:p w14:paraId="771A400D" w14:textId="17C45339" w:rsidR="006761A0" w:rsidRDefault="006761A0" w:rsidP="00A94B66">
      <w:pPr>
        <w:ind w:firstLine="709"/>
        <w:jc w:val="both"/>
        <w:rPr>
          <w:sz w:val="28"/>
          <w:szCs w:val="28"/>
          <w:shd w:val="clear" w:color="auto" w:fill="FFFFFF"/>
        </w:rPr>
      </w:pPr>
      <w:r w:rsidRPr="006761A0">
        <w:rPr>
          <w:sz w:val="28"/>
          <w:szCs w:val="28"/>
          <w:shd w:val="clear" w:color="auto" w:fill="FFFFFF"/>
        </w:rPr>
        <w:t>Искомый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элемент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равен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15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=2</m:t>
        </m:r>
      </m:oMath>
      <w:r w:rsidRPr="006761A0">
        <w:rPr>
          <w:sz w:val="28"/>
          <w:szCs w:val="28"/>
          <w:shd w:val="clear" w:color="auto" w:fill="FFFFFF"/>
        </w:rPr>
        <w:t>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н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т.к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ограничения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выполнены,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то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15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=0</m:t>
        </m:r>
      </m:oMath>
      <w:r w:rsidRPr="006761A0">
        <w:rPr>
          <w:sz w:val="28"/>
          <w:szCs w:val="28"/>
          <w:shd w:val="clear" w:color="auto" w:fill="FFFFFF"/>
        </w:rPr>
        <w:t>.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Эт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можно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наблюдать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в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таблице</w:t>
      </w:r>
      <w:r w:rsidR="00436932">
        <w:rPr>
          <w:sz w:val="28"/>
          <w:szCs w:val="28"/>
          <w:shd w:val="clear" w:color="auto" w:fill="FFFFFF"/>
        </w:rPr>
        <w:t xml:space="preserve"> </w:t>
      </w:r>
      <w:r w:rsidRPr="006761A0">
        <w:rPr>
          <w:sz w:val="28"/>
          <w:szCs w:val="28"/>
          <w:shd w:val="clear" w:color="auto" w:fill="FFFFFF"/>
        </w:rPr>
        <w:t>9.</w:t>
      </w:r>
    </w:p>
    <w:p w14:paraId="61B96196" w14:textId="4E0A8410" w:rsidR="00CB40F3" w:rsidRPr="00CB40F3" w:rsidRDefault="00CB40F3" w:rsidP="00CB40F3">
      <w:pPr>
        <w:jc w:val="center"/>
        <w:rPr>
          <w:sz w:val="28"/>
          <w:szCs w:val="28"/>
        </w:rPr>
      </w:pPr>
      <w:r w:rsidRPr="00740B3F">
        <w:rPr>
          <w:sz w:val="28"/>
          <w:szCs w:val="28"/>
        </w:rPr>
        <w:lastRenderedPageBreak/>
        <w:t>Таблица</w:t>
      </w:r>
      <w:r>
        <w:rPr>
          <w:sz w:val="28"/>
          <w:szCs w:val="28"/>
        </w:rPr>
        <w:t xml:space="preserve"> 9</w:t>
      </w:r>
      <w:r>
        <w:rPr>
          <w:sz w:val="28"/>
          <w:szCs w:val="28"/>
        </w:rPr>
        <w:t xml:space="preserve"> – итоговый этап решения транспортной задачи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78"/>
        <w:gridCol w:w="1061"/>
        <w:gridCol w:w="1066"/>
        <w:gridCol w:w="1066"/>
        <w:gridCol w:w="1066"/>
        <w:gridCol w:w="1066"/>
      </w:tblGrid>
      <w:tr w:rsidR="006761A0" w:rsidRPr="00740B3F" w14:paraId="447C41CA" w14:textId="77777777" w:rsidTr="007E44AB">
        <w:trPr>
          <w:trHeight w:val="336"/>
          <w:jc w:val="center"/>
        </w:trPr>
        <w:tc>
          <w:tcPr>
            <w:tcW w:w="1078" w:type="dxa"/>
          </w:tcPr>
          <w:p w14:paraId="0F1F48B1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1" w:type="dxa"/>
          </w:tcPr>
          <w:p w14:paraId="3E347077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1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7CCB479D" w14:textId="4D8E59B4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6" w:type="dxa"/>
          </w:tcPr>
          <w:p w14:paraId="1D874FB1" w14:textId="4560D0B8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6B09044D" w14:textId="6E1790CF" w:rsidR="006761A0" w:rsidRPr="004F5436" w:rsidRDefault="006F7FBF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1066" w:type="dxa"/>
          </w:tcPr>
          <w:p w14:paraId="53F6F75B" w14:textId="4DFF14F1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50</w:t>
            </w:r>
          </w:p>
        </w:tc>
      </w:tr>
      <w:tr w:rsidR="006761A0" w:rsidRPr="00740B3F" w14:paraId="51199E5D" w14:textId="77777777" w:rsidTr="007E44AB">
        <w:trPr>
          <w:trHeight w:val="345"/>
          <w:jc w:val="center"/>
        </w:trPr>
        <w:tc>
          <w:tcPr>
            <w:tcW w:w="1078" w:type="dxa"/>
          </w:tcPr>
          <w:p w14:paraId="6DF4B327" w14:textId="1EDD5059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61" w:type="dxa"/>
          </w:tcPr>
          <w:p w14:paraId="5F89D807" w14:textId="22B0B604" w:rsidR="006761A0" w:rsidRPr="006761A0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66" w:type="dxa"/>
          </w:tcPr>
          <w:p w14:paraId="46315DEF" w14:textId="6A3566E9" w:rsidR="006761A0" w:rsidRPr="006761A0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66" w:type="dxa"/>
          </w:tcPr>
          <w:p w14:paraId="6EED680C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24BD867A" w14:textId="77777777" w:rsidR="006761A0" w:rsidRPr="00740B3F" w:rsidRDefault="006F7FBF" w:rsidP="007E44AB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15DCC260" w14:textId="5B0AE27D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00</w:t>
            </w:r>
          </w:p>
        </w:tc>
      </w:tr>
      <w:tr w:rsidR="006761A0" w:rsidRPr="00740B3F" w14:paraId="2C94EF31" w14:textId="77777777" w:rsidTr="007E44AB">
        <w:trPr>
          <w:trHeight w:val="336"/>
          <w:jc w:val="center"/>
        </w:trPr>
        <w:tc>
          <w:tcPr>
            <w:tcW w:w="1078" w:type="dxa"/>
          </w:tcPr>
          <w:p w14:paraId="5EDD262F" w14:textId="7D7EE8B2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61" w:type="dxa"/>
          </w:tcPr>
          <w:p w14:paraId="650EAF17" w14:textId="2FEEA4AB" w:rsidR="006761A0" w:rsidRPr="006761A0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66" w:type="dxa"/>
          </w:tcPr>
          <w:p w14:paraId="7F5FF346" w14:textId="77777777" w:rsidR="006761A0" w:rsidRPr="00740B3F" w:rsidRDefault="006F7FB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1F04B02E" w14:textId="77777777" w:rsidR="006761A0" w:rsidRPr="00740B3F" w:rsidRDefault="006F7FBF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0</m:t>
                    </m:r>
                  </m:sup>
                </m:sSup>
              </m:oMath>
            </m:oMathPara>
          </w:p>
        </w:tc>
        <w:tc>
          <w:tcPr>
            <w:tcW w:w="1066" w:type="dxa"/>
          </w:tcPr>
          <w:p w14:paraId="11E78FFB" w14:textId="5C497FE4" w:rsidR="006761A0" w:rsidRPr="00740B3F" w:rsidRDefault="006761A0" w:rsidP="007E44A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66" w:type="dxa"/>
          </w:tcPr>
          <w:p w14:paraId="7B8B5DA8" w14:textId="4863784D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</w:rPr>
              <w:t>22</w:t>
            </w: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</w:tr>
      <w:tr w:rsidR="006761A0" w:rsidRPr="00740B3F" w14:paraId="1F7825B6" w14:textId="77777777" w:rsidTr="007E44AB">
        <w:trPr>
          <w:trHeight w:val="336"/>
          <w:jc w:val="center"/>
        </w:trPr>
        <w:tc>
          <w:tcPr>
            <w:tcW w:w="1078" w:type="dxa"/>
          </w:tcPr>
          <w:p w14:paraId="68A8F9B3" w14:textId="5F4E6D8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4</w:t>
            </w:r>
            <w:r w:rsidRPr="00740B3F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061" w:type="dxa"/>
          </w:tcPr>
          <w:p w14:paraId="35802C22" w14:textId="6D9384A2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10</w:t>
            </w:r>
          </w:p>
        </w:tc>
        <w:tc>
          <w:tcPr>
            <w:tcW w:w="1066" w:type="dxa"/>
          </w:tcPr>
          <w:p w14:paraId="1129E19B" w14:textId="6AD53793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</w:rPr>
              <w:t>17</w:t>
            </w: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1066" w:type="dxa"/>
          </w:tcPr>
          <w:p w14:paraId="0EC0B534" w14:textId="7D35AE20" w:rsidR="006761A0" w:rsidRPr="006761A0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</w:rPr>
              <w:t>11</w:t>
            </w:r>
            <w:r>
              <w:rPr>
                <w:b/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1066" w:type="dxa"/>
          </w:tcPr>
          <w:p w14:paraId="11F440B8" w14:textId="55F9A401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70</w:t>
            </w:r>
          </w:p>
        </w:tc>
        <w:tc>
          <w:tcPr>
            <w:tcW w:w="1066" w:type="dxa"/>
          </w:tcPr>
          <w:p w14:paraId="6263887E" w14:textId="77777777" w:rsidR="006761A0" w:rsidRPr="00740B3F" w:rsidRDefault="006761A0" w:rsidP="007E44AB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2814EB5F" w14:textId="6B68B25C" w:rsidR="004F5436" w:rsidRDefault="004F5436" w:rsidP="00A94B66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 w:rsidRPr="004F5436">
        <w:rPr>
          <w:color w:val="333333"/>
          <w:sz w:val="28"/>
          <w:szCs w:val="28"/>
          <w:shd w:val="clear" w:color="auto" w:fill="FFFFFF"/>
        </w:rPr>
        <w:t>В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результате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олучен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ервы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опорны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лан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которы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являетс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17E8D">
        <w:rPr>
          <w:color w:val="333333"/>
          <w:sz w:val="28"/>
          <w:szCs w:val="28"/>
          <w:u w:val="single"/>
          <w:shd w:val="clear" w:color="auto" w:fill="FFFFFF"/>
        </w:rPr>
        <w:t>допустимым</w:t>
      </w:r>
      <w:r w:rsidRPr="004F5436">
        <w:rPr>
          <w:color w:val="333333"/>
          <w:sz w:val="28"/>
          <w:szCs w:val="28"/>
          <w:shd w:val="clear" w:color="auto" w:fill="FFFFFF"/>
        </w:rPr>
        <w:t>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так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как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все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грузы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из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баз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вывезены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отребность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магазинов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u w:val="single"/>
          <w:shd w:val="clear" w:color="auto" w:fill="FFFFFF"/>
        </w:rPr>
        <w:t>удовлетворена</w:t>
      </w:r>
      <w:r w:rsidRPr="004F5436">
        <w:rPr>
          <w:color w:val="333333"/>
          <w:sz w:val="28"/>
          <w:szCs w:val="28"/>
          <w:shd w:val="clear" w:color="auto" w:fill="FFFFFF"/>
        </w:rPr>
        <w:t>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а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лан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17E8D">
        <w:rPr>
          <w:color w:val="333333"/>
          <w:sz w:val="28"/>
          <w:szCs w:val="28"/>
          <w:u w:val="single"/>
          <w:shd w:val="clear" w:color="auto" w:fill="FFFFFF"/>
        </w:rPr>
        <w:t>соответствует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системе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ограничени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транспортно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задачи.</w:t>
      </w:r>
    </w:p>
    <w:p w14:paraId="146110CF" w14:textId="136AFB45" w:rsidR="00A94B66" w:rsidRDefault="004F5436" w:rsidP="00A94B66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 w:rsidRPr="004F5436">
        <w:rPr>
          <w:color w:val="333333"/>
          <w:sz w:val="28"/>
          <w:szCs w:val="28"/>
          <w:shd w:val="clear" w:color="auto" w:fill="FFFFFF"/>
        </w:rPr>
        <w:t>Подсчитаем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числ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занятых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клеток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таблицы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их</w:t>
      </w:r>
      <m:oMath>
        <m:r>
          <m:rPr>
            <m:sty m:val="p"/>
          </m:rP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 </m:t>
        </m:r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7</m:t>
        </m:r>
      </m:oMath>
      <w:r w:rsidRPr="004F5436">
        <w:rPr>
          <w:color w:val="333333"/>
          <w:sz w:val="28"/>
          <w:szCs w:val="28"/>
          <w:shd w:val="clear" w:color="auto" w:fill="FFFFFF"/>
        </w:rPr>
        <w:t>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а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должн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быть</w:t>
      </w:r>
      <w:r w:rsidR="003E6384">
        <w:rPr>
          <w:color w:val="333333"/>
          <w:sz w:val="28"/>
          <w:szCs w:val="28"/>
          <w:shd w:val="clear" w:color="auto" w:fill="FFFFFF"/>
        </w:rPr>
        <w:t>:</w:t>
      </w:r>
    </w:p>
    <w:p w14:paraId="2291D1AA" w14:textId="33B07ABA" w:rsidR="00D46F39" w:rsidRDefault="004F5436" w:rsidP="00A94B66">
      <w:pPr>
        <w:jc w:val="both"/>
        <w:rPr>
          <w:color w:val="333333"/>
          <w:sz w:val="28"/>
          <w:szCs w:val="28"/>
          <w:shd w:val="clear" w:color="auto" w:fill="FFFFFF"/>
        </w:rPr>
      </w:pP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m + n - 1 = 7</m:t>
        </m:r>
      </m:oMath>
      <w:r w:rsidRPr="004F5436">
        <w:rPr>
          <w:color w:val="333333"/>
          <w:sz w:val="28"/>
          <w:szCs w:val="28"/>
          <w:shd w:val="clear" w:color="auto" w:fill="FFFFFF"/>
        </w:rPr>
        <w:t>.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</w:p>
    <w:p w14:paraId="25B5BBE7" w14:textId="0404B382" w:rsidR="004F5436" w:rsidRDefault="004F5436" w:rsidP="00A94B66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 w:rsidRPr="004F5436">
        <w:rPr>
          <w:color w:val="333333"/>
          <w:sz w:val="28"/>
          <w:szCs w:val="28"/>
          <w:shd w:val="clear" w:color="auto" w:fill="FFFFFF"/>
        </w:rPr>
        <w:t>Следовательно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опорны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лан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являетс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sz w:val="28"/>
          <w:szCs w:val="28"/>
          <w:u w:val="single"/>
        </w:rPr>
        <w:t>невырожденным</w:t>
      </w:r>
      <w:r w:rsidRPr="004F5436">
        <w:rPr>
          <w:color w:val="333333"/>
          <w:sz w:val="28"/>
          <w:szCs w:val="28"/>
          <w:shd w:val="clear" w:color="auto" w:fill="FFFFFF"/>
        </w:rPr>
        <w:t>.</w:t>
      </w:r>
    </w:p>
    <w:p w14:paraId="23B978A2" w14:textId="5AA2D3E1" w:rsidR="00436932" w:rsidRPr="00A94B66" w:rsidRDefault="004F5436" w:rsidP="00A94B66">
      <w:pPr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 w:rsidRPr="004F5436">
        <w:rPr>
          <w:color w:val="333333"/>
          <w:sz w:val="28"/>
          <w:szCs w:val="28"/>
          <w:shd w:val="clear" w:color="auto" w:fill="FFFFFF"/>
        </w:rPr>
        <w:t>Значение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целево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функции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дл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этог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опорног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плана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4F5436">
        <w:rPr>
          <w:color w:val="333333"/>
          <w:sz w:val="28"/>
          <w:szCs w:val="28"/>
          <w:shd w:val="clear" w:color="auto" w:fill="FFFFFF"/>
        </w:rPr>
        <w:t>равно:</w:t>
      </w:r>
      <w:r w:rsidRPr="004F5436">
        <w:rPr>
          <w:color w:val="333333"/>
          <w:sz w:val="28"/>
          <w:szCs w:val="28"/>
        </w:rPr>
        <w:br/>
      </w:r>
      <m:oMathPara>
        <m:oMath>
          <m:r>
            <w:rPr>
              <w:rFonts w:ascii="Cambria Math" w:hAnsi="Cambria Math"/>
              <w:color w:val="333333"/>
              <w:sz w:val="28"/>
              <w:szCs w:val="28"/>
              <w:shd w:val="clear" w:color="auto" w:fill="FFFFFF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/>
                  <w:color w:val="333333"/>
                  <w:sz w:val="28"/>
                  <w:szCs w:val="28"/>
                  <w:shd w:val="clear" w:color="auto" w:fill="FFFFFF"/>
                </w:rPr>
                <m:t>x</m:t>
              </m:r>
            </m:e>
          </m:d>
          <m:r>
            <w:rPr>
              <w:rFonts w:ascii="Cambria Math" w:hAnsi="Cambria Math"/>
              <w:color w:val="333333"/>
              <w:sz w:val="28"/>
              <w:szCs w:val="28"/>
              <w:shd w:val="clear" w:color="auto" w:fill="FFFFFF"/>
            </w:rPr>
            <m:t>= 1*140 + 2*110 + 3*60 + 1*140 + 3*170 + 4*50=1390</m:t>
          </m:r>
        </m:oMath>
      </m:oMathPara>
    </w:p>
    <w:p w14:paraId="76ECB169" w14:textId="77777777" w:rsidR="00436932" w:rsidRPr="00436932" w:rsidRDefault="00436932" w:rsidP="00A94B66">
      <w:pPr>
        <w:ind w:firstLine="709"/>
        <w:jc w:val="both"/>
      </w:pPr>
    </w:p>
    <w:p w14:paraId="35B8711C" w14:textId="7F58FF7D" w:rsidR="00436932" w:rsidRPr="001B075A" w:rsidRDefault="00436932" w:rsidP="00A94B66">
      <w:pPr>
        <w:ind w:firstLine="709"/>
        <w:jc w:val="both"/>
        <w:rPr>
          <w:sz w:val="28"/>
          <w:szCs w:val="28"/>
          <w:shd w:val="clear" w:color="auto" w:fill="FFFFFF"/>
        </w:rPr>
      </w:pPr>
      <w:r w:rsidRPr="001B075A">
        <w:rPr>
          <w:sz w:val="28"/>
          <w:szCs w:val="28"/>
          <w:shd w:val="clear" w:color="auto" w:fill="FFFFFF"/>
        </w:rPr>
        <w:t xml:space="preserve">Проверим оптимальность опорного плана. Найдем </w:t>
      </w:r>
      <w:r w:rsidRPr="001B075A">
        <w:rPr>
          <w:i/>
          <w:iCs/>
          <w:sz w:val="28"/>
          <w:szCs w:val="28"/>
          <w:shd w:val="clear" w:color="auto" w:fill="FFFFFF"/>
        </w:rPr>
        <w:t>предварительные потенциалы</w:t>
      </w:r>
      <w:r w:rsidRPr="001B075A">
        <w:rPr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j</m:t>
            </m:r>
          </m:sub>
        </m:sSub>
      </m:oMath>
      <w:r w:rsidRPr="001B075A">
        <w:rPr>
          <w:sz w:val="28"/>
          <w:szCs w:val="28"/>
          <w:shd w:val="clear" w:color="auto" w:fill="FFFFFF"/>
        </w:rPr>
        <w:t xml:space="preserve">. по занятым клеткам таблицы, в которы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 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ij</m:t>
            </m:r>
          </m:sub>
        </m:sSub>
      </m:oMath>
      <w:r w:rsidRPr="001B075A">
        <w:rPr>
          <w:sz w:val="28"/>
          <w:szCs w:val="28"/>
          <w:shd w:val="clear" w:color="auto" w:fill="FFFFFF"/>
        </w:rPr>
        <w:t xml:space="preserve">, полагая, ч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 = 0</m:t>
        </m:r>
      </m:oMath>
      <w:r w:rsidRPr="001B075A">
        <w:rPr>
          <w:sz w:val="28"/>
          <w:szCs w:val="28"/>
          <w:shd w:val="clear" w:color="auto" w:fill="FFFFFF"/>
        </w:rPr>
        <w:t>.</w:t>
      </w:r>
    </w:p>
    <w:p w14:paraId="68C38723" w14:textId="17A30C5B" w:rsidR="00436932" w:rsidRPr="00436932" w:rsidRDefault="006F7FBF" w:rsidP="004F5436">
      <w:pPr>
        <w:ind w:firstLine="709"/>
        <w:rPr>
          <w:rFonts w:ascii="Arial" w:hAnsi="Arial" w:cs="Arial"/>
          <w:color w:val="333333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1; 0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1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>= 1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03E888FD" w14:textId="676C63A9" w:rsidR="00436932" w:rsidRPr="00436932" w:rsidRDefault="006F7FBF" w:rsidP="00436932">
      <w:pPr>
        <w:ind w:firstLine="709"/>
        <w:rPr>
          <w:rFonts w:ascii="Arial" w:hAnsi="Arial" w:cs="Arial"/>
          <w:color w:val="333333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2; 0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2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>= 2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3F28C871" w14:textId="464D303C" w:rsidR="00436932" w:rsidRPr="00436932" w:rsidRDefault="006F7FBF" w:rsidP="00436932">
      <w:pPr>
        <w:ind w:firstLine="709"/>
        <w:rPr>
          <w:rFonts w:ascii="Arial" w:hAnsi="Arial" w:cs="Arial"/>
          <w:color w:val="333333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5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2; 0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5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2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5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>= 2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5E020A3B" w14:textId="4E05A2A5" w:rsidR="00436932" w:rsidRPr="00436932" w:rsidRDefault="006F7FBF" w:rsidP="00436932">
      <w:pPr>
        <w:ind w:firstLine="709"/>
        <w:rPr>
          <w:rFonts w:ascii="Arial" w:hAnsi="Arial" w:cs="Arial"/>
          <w:color w:val="333333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5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1; 2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1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>= -1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208B585D" w14:textId="4B9FC954" w:rsidR="00436932" w:rsidRPr="00436932" w:rsidRDefault="006F7FBF" w:rsidP="004F5436">
      <w:pPr>
        <w:ind w:firstLine="709"/>
        <w:rPr>
          <w:rFonts w:ascii="Arial" w:hAnsi="Arial" w:cs="Arial"/>
          <w:color w:val="333333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2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4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3; -1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4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3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4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>= 4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212A92D9" w14:textId="7C67B472" w:rsidR="00436932" w:rsidRPr="00436932" w:rsidRDefault="006F7FBF" w:rsidP="004F5436">
      <w:pPr>
        <w:ind w:firstLine="709"/>
        <w:rPr>
          <w:rFonts w:ascii="Arial" w:hAnsi="Arial" w:cs="Arial"/>
          <w:color w:val="333333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4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4; 4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= 4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</m:t>
          </m:r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>= 0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1D367CF1" w14:textId="3CC78F58" w:rsidR="00436932" w:rsidRPr="00436932" w:rsidRDefault="006F7FBF" w:rsidP="004F5436">
      <w:pPr>
        <w:ind w:firstLine="709"/>
        <w:rPr>
          <w:rFonts w:ascii="Cambria Math" w:hAnsi="Cambria Math" w:cs="Arial"/>
          <w:color w:val="333333"/>
          <w:sz w:val="28"/>
          <w:szCs w:val="28"/>
          <w:shd w:val="clear" w:color="auto" w:fill="FFFFFF"/>
          <w:oMath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  <w:lang w:val="en-US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 = 3; 0 +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 xml:space="preserve">= 3; </m:t>
          </m:r>
          <m:sSub>
            <m:sSubPr>
              <m:ctrlPr>
                <w:rPr>
                  <w:rFonts w:ascii="Cambria Math" w:hAnsi="Cambria Math" w:cs="Arial"/>
                  <w:i/>
                  <w:color w:val="333333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333333"/>
                  <w:sz w:val="28"/>
                  <w:szCs w:val="28"/>
                  <w:shd w:val="clear" w:color="auto" w:fill="FFFFFF"/>
                  <w:vertAlign w:val="subscript"/>
                  <w:lang w:val="en-US"/>
                </w:rPr>
                <m:t>3</m:t>
              </m:r>
            </m:sub>
          </m:sSub>
          <m: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  <w:lang w:val="en-US"/>
            </w:rPr>
            <m:t>= 3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8"/>
              <w:szCs w:val="28"/>
              <w:shd w:val="clear" w:color="auto" w:fill="FFFFFF"/>
            </w:rPr>
            <m:t xml:space="preserve"> </m:t>
          </m:r>
        </m:oMath>
      </m:oMathPara>
    </w:p>
    <w:p w14:paraId="5610D96E" w14:textId="5F724480" w:rsidR="00436932" w:rsidRDefault="00436932" w:rsidP="004F5436">
      <w:pPr>
        <w:ind w:firstLine="709"/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</w:pPr>
    </w:p>
    <w:p w14:paraId="3DBABFC9" w14:textId="556FAB10" w:rsidR="00436932" w:rsidRPr="001B075A" w:rsidRDefault="00436932" w:rsidP="004F5436">
      <w:pPr>
        <w:ind w:firstLine="709"/>
        <w:rPr>
          <w:sz w:val="40"/>
          <w:szCs w:val="40"/>
          <w:shd w:val="clear" w:color="auto" w:fill="FFFFFF"/>
        </w:rPr>
      </w:pPr>
      <w:r w:rsidRPr="001B075A">
        <w:rPr>
          <w:sz w:val="28"/>
          <w:szCs w:val="28"/>
          <w:shd w:val="clear" w:color="auto" w:fill="FFFFFF"/>
        </w:rPr>
        <w:t>Подставим значения в таблицу и получится таблица 10.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283"/>
        <w:gridCol w:w="1263"/>
        <w:gridCol w:w="1269"/>
        <w:gridCol w:w="1269"/>
        <w:gridCol w:w="1269"/>
        <w:gridCol w:w="1269"/>
      </w:tblGrid>
      <w:tr w:rsidR="00C358CB" w:rsidRPr="00C358CB" w14:paraId="6A5C8809" w14:textId="77777777" w:rsidTr="00C358CB">
        <w:trPr>
          <w:trHeight w:val="346"/>
          <w:jc w:val="center"/>
        </w:trPr>
        <w:tc>
          <w:tcPr>
            <w:tcW w:w="1283" w:type="dxa"/>
          </w:tcPr>
          <w:p w14:paraId="788AE88A" w14:textId="77777777" w:rsidR="00436932" w:rsidRPr="00C358CB" w:rsidRDefault="006F7FBF" w:rsidP="00436932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263" w:type="dxa"/>
          </w:tcPr>
          <w:p w14:paraId="0407EFE5" w14:textId="77777777" w:rsidR="00436932" w:rsidRPr="00C358CB" w:rsidRDefault="006F7FBF" w:rsidP="00436932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10</m:t>
                    </m:r>
                  </m:sup>
                </m:sSup>
              </m:oMath>
            </m:oMathPara>
          </w:p>
        </w:tc>
        <w:tc>
          <w:tcPr>
            <w:tcW w:w="1269" w:type="dxa"/>
          </w:tcPr>
          <w:p w14:paraId="3F8ADE1D" w14:textId="248FE756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4D77C1AC" w14:textId="0D5029B9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064DB3BD" w14:textId="335B2981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6DF4FB60" w14:textId="1764EAC7" w:rsidR="00436932" w:rsidRPr="00C358CB" w:rsidRDefault="006F7FBF" w:rsidP="00436932">
            <w:pPr>
              <w:spacing w:after="75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</m:t>
                </m:r>
              </m:oMath>
            </m:oMathPara>
          </w:p>
        </w:tc>
      </w:tr>
      <w:tr w:rsidR="00C358CB" w:rsidRPr="00C358CB" w14:paraId="137F7161" w14:textId="77777777" w:rsidTr="00C358CB">
        <w:trPr>
          <w:trHeight w:val="355"/>
          <w:jc w:val="center"/>
        </w:trPr>
        <w:tc>
          <w:tcPr>
            <w:tcW w:w="1283" w:type="dxa"/>
          </w:tcPr>
          <w:p w14:paraId="7ADBAC57" w14:textId="135A24F8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3" w:type="dxa"/>
          </w:tcPr>
          <w:p w14:paraId="586F7519" w14:textId="0A8E4CE4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46EC24B6" w14:textId="7A7604B0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6C4931C8" w14:textId="77777777" w:rsidR="00436932" w:rsidRPr="00C358CB" w:rsidRDefault="006F7FBF" w:rsidP="00436932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0</m:t>
                    </m:r>
                  </m:sup>
                </m:sSup>
              </m:oMath>
            </m:oMathPara>
          </w:p>
        </w:tc>
        <w:tc>
          <w:tcPr>
            <w:tcW w:w="1269" w:type="dxa"/>
          </w:tcPr>
          <w:p w14:paraId="4F07B36D" w14:textId="77777777" w:rsidR="00436932" w:rsidRPr="00C358CB" w:rsidRDefault="006F7FBF" w:rsidP="00436932">
            <w:pPr>
              <w:spacing w:line="360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40</m:t>
                    </m:r>
                  </m:sup>
                </m:sSup>
              </m:oMath>
            </m:oMathPara>
          </w:p>
        </w:tc>
        <w:tc>
          <w:tcPr>
            <w:tcW w:w="1269" w:type="dxa"/>
          </w:tcPr>
          <w:p w14:paraId="757B3A7B" w14:textId="55A3E5B3" w:rsidR="00436932" w:rsidRPr="00C358CB" w:rsidRDefault="006F7FBF" w:rsidP="00436932">
            <w:pPr>
              <w:spacing w:after="75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oMath>
            </m:oMathPara>
          </w:p>
        </w:tc>
      </w:tr>
      <w:tr w:rsidR="00C358CB" w:rsidRPr="00C358CB" w14:paraId="66FEF9F1" w14:textId="77777777" w:rsidTr="00C358CB">
        <w:trPr>
          <w:trHeight w:val="346"/>
          <w:jc w:val="center"/>
        </w:trPr>
        <w:tc>
          <w:tcPr>
            <w:tcW w:w="1283" w:type="dxa"/>
          </w:tcPr>
          <w:p w14:paraId="1B2D50E9" w14:textId="0022C04A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3" w:type="dxa"/>
          </w:tcPr>
          <w:p w14:paraId="3485B6BD" w14:textId="7838E36C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08C03E11" w14:textId="77777777" w:rsidR="00436932" w:rsidRPr="00C358CB" w:rsidRDefault="006F7FBF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0</m:t>
                    </m:r>
                  </m:sup>
                </m:sSup>
              </m:oMath>
            </m:oMathPara>
          </w:p>
        </w:tc>
        <w:tc>
          <w:tcPr>
            <w:tcW w:w="1269" w:type="dxa"/>
          </w:tcPr>
          <w:p w14:paraId="5219B7A4" w14:textId="77777777" w:rsidR="00436932" w:rsidRPr="00C358CB" w:rsidRDefault="006F7FBF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0</m:t>
                    </m:r>
                  </m:sup>
                </m:sSup>
              </m:oMath>
            </m:oMathPara>
          </w:p>
        </w:tc>
        <w:tc>
          <w:tcPr>
            <w:tcW w:w="1269" w:type="dxa"/>
          </w:tcPr>
          <w:p w14:paraId="3FA6E186" w14:textId="72094321" w:rsidR="00436932" w:rsidRPr="00C358CB" w:rsidRDefault="00C358CB" w:rsidP="004369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9" w:type="dxa"/>
          </w:tcPr>
          <w:p w14:paraId="0026AE72" w14:textId="2E62D4C9" w:rsidR="00436932" w:rsidRPr="00C358CB" w:rsidRDefault="006F7FBF" w:rsidP="00436932">
            <w:pPr>
              <w:spacing w:after="75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</m:t>
                </m:r>
              </m:oMath>
            </m:oMathPara>
          </w:p>
        </w:tc>
      </w:tr>
      <w:tr w:rsidR="00C358CB" w:rsidRPr="00C358CB" w14:paraId="5474550E" w14:textId="77777777" w:rsidTr="00C358CB">
        <w:trPr>
          <w:trHeight w:val="346"/>
          <w:jc w:val="center"/>
        </w:trPr>
        <w:tc>
          <w:tcPr>
            <w:tcW w:w="1283" w:type="dxa"/>
          </w:tcPr>
          <w:p w14:paraId="5EC78B09" w14:textId="4361EB0F" w:rsidR="00436932" w:rsidRPr="00C358CB" w:rsidRDefault="006F7FBF" w:rsidP="00436932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oMath>
            </m:oMathPara>
          </w:p>
        </w:tc>
        <w:tc>
          <w:tcPr>
            <w:tcW w:w="1263" w:type="dxa"/>
          </w:tcPr>
          <w:p w14:paraId="282DC37E" w14:textId="217597D9" w:rsidR="00436932" w:rsidRPr="00C358CB" w:rsidRDefault="006F7FBF" w:rsidP="00436932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</m:oMath>
            </m:oMathPara>
          </w:p>
        </w:tc>
        <w:tc>
          <w:tcPr>
            <w:tcW w:w="1269" w:type="dxa"/>
          </w:tcPr>
          <w:p w14:paraId="7EB18FD6" w14:textId="70542B8C" w:rsidR="00436932" w:rsidRPr="00C358CB" w:rsidRDefault="006F7FBF" w:rsidP="00436932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3</m:t>
                </m:r>
              </m:oMath>
            </m:oMathPara>
          </w:p>
        </w:tc>
        <w:tc>
          <w:tcPr>
            <w:tcW w:w="1269" w:type="dxa"/>
          </w:tcPr>
          <w:p w14:paraId="7CE8077D" w14:textId="383CF932" w:rsidR="00436932" w:rsidRPr="00C358CB" w:rsidRDefault="006F7FBF" w:rsidP="00436932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4</m:t>
                </m:r>
              </m:oMath>
            </m:oMathPara>
          </w:p>
        </w:tc>
        <w:tc>
          <w:tcPr>
            <w:tcW w:w="1269" w:type="dxa"/>
          </w:tcPr>
          <w:p w14:paraId="6C744543" w14:textId="2522F388" w:rsidR="00436932" w:rsidRPr="00C358CB" w:rsidRDefault="006F7FBF" w:rsidP="00436932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</m:oMath>
            </m:oMathPara>
          </w:p>
        </w:tc>
        <w:tc>
          <w:tcPr>
            <w:tcW w:w="1269" w:type="dxa"/>
          </w:tcPr>
          <w:p w14:paraId="4392091C" w14:textId="77777777" w:rsidR="00436932" w:rsidRPr="00C358CB" w:rsidRDefault="00436932" w:rsidP="00436932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oMath/>
              </w:rPr>
            </w:pPr>
          </w:p>
        </w:tc>
      </w:tr>
    </w:tbl>
    <w:p w14:paraId="5C418042" w14:textId="4EEA5359" w:rsidR="00436932" w:rsidRPr="00436932" w:rsidRDefault="00436932" w:rsidP="00436932">
      <w:pPr>
        <w:jc w:val="center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Таблица 10</w:t>
      </w:r>
    </w:p>
    <w:p w14:paraId="1FC923A1" w14:textId="77777777" w:rsidR="00C358CB" w:rsidRPr="00C358CB" w:rsidRDefault="00C358CB" w:rsidP="004F5436">
      <w:pPr>
        <w:ind w:firstLine="709"/>
        <w:rPr>
          <w:sz w:val="28"/>
          <w:szCs w:val="28"/>
          <w:shd w:val="clear" w:color="auto" w:fill="FFFFFF"/>
        </w:rPr>
      </w:pPr>
    </w:p>
    <w:p w14:paraId="2E3ABE6B" w14:textId="2A4F4F2A" w:rsidR="00C358CB" w:rsidRDefault="00C358CB" w:rsidP="004F5436">
      <w:pPr>
        <w:ind w:firstLine="709"/>
        <w:rPr>
          <w:sz w:val="28"/>
          <w:szCs w:val="28"/>
          <w:shd w:val="clear" w:color="auto" w:fill="FFFFFF"/>
        </w:rPr>
      </w:pPr>
      <w:r w:rsidRPr="00C358CB">
        <w:rPr>
          <w:sz w:val="28"/>
          <w:szCs w:val="28"/>
          <w:shd w:val="clear" w:color="auto" w:fill="FFFFFF"/>
        </w:rPr>
        <w:t xml:space="preserve">Опорный план является оптимальным, так все оценки свободных клеток удовлетворяют услови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≤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  <w:vertAlign w:val="subscript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.</m:t>
        </m:r>
      </m:oMath>
    </w:p>
    <w:p w14:paraId="3AEAF61F" w14:textId="77777777" w:rsidR="00F86A8A" w:rsidRDefault="00C358CB" w:rsidP="004F5436">
      <w:pPr>
        <w:ind w:firstLine="709"/>
        <w:rPr>
          <w:sz w:val="28"/>
          <w:szCs w:val="28"/>
          <w:shd w:val="clear" w:color="auto" w:fill="FFFFFF"/>
        </w:rPr>
      </w:pPr>
      <w:r w:rsidRPr="00C358CB">
        <w:rPr>
          <w:sz w:val="28"/>
          <w:szCs w:val="28"/>
          <w:shd w:val="clear" w:color="auto" w:fill="FFFFFF"/>
        </w:rPr>
        <w:t>Минимальные затраты составят:</w:t>
      </w:r>
    </w:p>
    <w:p w14:paraId="64C03AC0" w14:textId="01CF1CBD" w:rsidR="00C358CB" w:rsidRPr="00C358CB" w:rsidRDefault="00F86A8A" w:rsidP="00F86A8A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color w:val="333333"/>
              <w:sz w:val="28"/>
              <w:szCs w:val="28"/>
              <w:shd w:val="clear" w:color="auto" w:fill="FFFFFF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/>
                  <w:color w:val="333333"/>
                  <w:sz w:val="28"/>
                  <w:szCs w:val="28"/>
                  <w:shd w:val="clear" w:color="auto" w:fill="FFFFFF"/>
                </w:rPr>
                <m:t>x</m:t>
              </m:r>
            </m:e>
          </m:d>
          <m:r>
            <w:rPr>
              <w:rFonts w:ascii="Cambria Math" w:hAnsi="Cambria Math"/>
              <w:color w:val="333333"/>
              <w:sz w:val="28"/>
              <w:szCs w:val="28"/>
              <w:shd w:val="clear" w:color="auto" w:fill="FFFFFF"/>
            </w:rPr>
            <m:t>= 1*140 + 2*110 + 3*60 + 1*140 + 3*170 + 4*50=1390</m:t>
          </m:r>
        </m:oMath>
      </m:oMathPara>
    </w:p>
    <w:p w14:paraId="47CD8034" w14:textId="6EFFC1F1" w:rsidR="00B95CD5" w:rsidRPr="00436932" w:rsidRDefault="00B95CD5" w:rsidP="004F5436">
      <w:pPr>
        <w:ind w:firstLine="709"/>
        <w:rPr>
          <w:sz w:val="28"/>
          <w:szCs w:val="28"/>
        </w:rPr>
      </w:pPr>
      <w:r w:rsidRPr="00436932">
        <w:rPr>
          <w:sz w:val="28"/>
          <w:szCs w:val="28"/>
        </w:rPr>
        <w:br w:type="page"/>
      </w:r>
    </w:p>
    <w:p w14:paraId="2803D8CE" w14:textId="6832808C" w:rsidR="00B7091A" w:rsidRPr="00B7091A" w:rsidRDefault="00B95CD5" w:rsidP="00B7091A">
      <w:pPr>
        <w:spacing w:after="480" w:line="360" w:lineRule="auto"/>
        <w:ind w:firstLine="709"/>
        <w:rPr>
          <w:b/>
          <w:bCs/>
          <w:sz w:val="32"/>
          <w:szCs w:val="32"/>
        </w:rPr>
      </w:pPr>
      <w:r w:rsidRPr="000412AE">
        <w:rPr>
          <w:b/>
          <w:bCs/>
          <w:sz w:val="32"/>
          <w:szCs w:val="32"/>
        </w:rPr>
        <w:lastRenderedPageBreak/>
        <w:t>Решение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</w:rPr>
        <w:t>задачи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</w:rPr>
        <w:t>линейного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</w:rPr>
        <w:t>программирования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</w:rPr>
        <w:t>стандартными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</w:rPr>
        <w:t>средствами</w:t>
      </w:r>
      <w:r w:rsidR="00436932">
        <w:rPr>
          <w:b/>
          <w:bCs/>
          <w:sz w:val="32"/>
          <w:szCs w:val="32"/>
        </w:rPr>
        <w:t xml:space="preserve"> </w:t>
      </w:r>
      <w:r w:rsidRPr="000412AE">
        <w:rPr>
          <w:b/>
          <w:bCs/>
          <w:sz w:val="32"/>
          <w:szCs w:val="32"/>
          <w:lang w:val="en-US"/>
        </w:rPr>
        <w:t>Mathcad</w:t>
      </w:r>
    </w:p>
    <w:p w14:paraId="36A113E7" w14:textId="042AE4B1" w:rsidR="00B7091A" w:rsidRPr="00F336A9" w:rsidRDefault="00B7091A" w:rsidP="00A94B66">
      <w:pPr>
        <w:shd w:val="clear" w:color="auto" w:fill="FFFFFF"/>
        <w:ind w:firstLine="709"/>
        <w:jc w:val="both"/>
        <w:rPr>
          <w:noProof/>
          <w:color w:val="111111"/>
          <w:sz w:val="28"/>
          <w:szCs w:val="28"/>
        </w:rPr>
      </w:pPr>
      <w:bookmarkStart w:id="1" w:name="_Hlk154583354"/>
      <w:r>
        <w:rPr>
          <w:noProof/>
          <w:color w:val="111111"/>
          <w:sz w:val="28"/>
          <w:szCs w:val="28"/>
        </w:rPr>
        <w:t>На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рисунке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1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приведено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решение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данной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задачи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в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среде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  <w:lang w:val="en-US"/>
        </w:rPr>
        <w:t>Mathcad</w:t>
      </w:r>
      <w:r>
        <w:rPr>
          <w:noProof/>
          <w:color w:val="111111"/>
          <w:sz w:val="28"/>
          <w:szCs w:val="28"/>
        </w:rPr>
        <w:t>,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это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обусловенно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тем,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что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это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необходимо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для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проверки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решений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найденных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аналитическим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методом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и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программным</w:t>
      </w:r>
      <w:r w:rsidR="00436932">
        <w:rPr>
          <w:noProof/>
          <w:color w:val="111111"/>
          <w:sz w:val="28"/>
          <w:szCs w:val="28"/>
        </w:rPr>
        <w:t xml:space="preserve"> </w:t>
      </w:r>
      <w:r>
        <w:rPr>
          <w:noProof/>
          <w:color w:val="111111"/>
          <w:sz w:val="28"/>
          <w:szCs w:val="28"/>
        </w:rPr>
        <w:t>средством</w:t>
      </w:r>
      <w:bookmarkEnd w:id="1"/>
      <w:r>
        <w:rPr>
          <w:noProof/>
          <w:color w:val="111111"/>
          <w:sz w:val="28"/>
          <w:szCs w:val="28"/>
        </w:rPr>
        <w:t>.</w:t>
      </w:r>
    </w:p>
    <w:p w14:paraId="022A6856" w14:textId="2ED1FB7F" w:rsidR="00067F2D" w:rsidRDefault="00B850EB" w:rsidP="00B7091A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D66537F" wp14:editId="3CEA548E">
            <wp:extent cx="5934710" cy="6573329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2"/>
                    <a:stretch/>
                  </pic:blipFill>
                  <pic:spPr bwMode="auto">
                    <a:xfrm>
                      <a:off x="0" y="0"/>
                      <a:ext cx="5934710" cy="6573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518BE3" w14:textId="1782AA60" w:rsidR="00B7091A" w:rsidRPr="00B7091A" w:rsidRDefault="00B7091A" w:rsidP="00B7091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1-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сред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hcad</w:t>
      </w:r>
    </w:p>
    <w:p w14:paraId="00AC59E9" w14:textId="15F705F4" w:rsidR="00067F2D" w:rsidRPr="00665865" w:rsidRDefault="00067F2D" w:rsidP="00A94B66">
      <w:pPr>
        <w:spacing w:after="480" w:line="360" w:lineRule="auto"/>
        <w:ind w:firstLine="709"/>
        <w:jc w:val="both"/>
        <w:rPr>
          <w:b/>
          <w:bCs/>
          <w:sz w:val="32"/>
          <w:szCs w:val="32"/>
        </w:rPr>
      </w:pPr>
      <w:r>
        <w:rPr>
          <w:sz w:val="28"/>
          <w:szCs w:val="28"/>
        </w:rPr>
        <w:br w:type="page"/>
      </w:r>
      <w:bookmarkStart w:id="2" w:name="_Hlk154583296"/>
      <w:r w:rsidRPr="00665865">
        <w:rPr>
          <w:b/>
          <w:bCs/>
          <w:sz w:val="32"/>
          <w:szCs w:val="32"/>
        </w:rPr>
        <w:lastRenderedPageBreak/>
        <w:t>Решение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полученное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с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помощью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программного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средства</w:t>
      </w:r>
    </w:p>
    <w:p w14:paraId="256708DD" w14:textId="1A069976" w:rsidR="00B95CD5" w:rsidRDefault="00067F2D" w:rsidP="00A94B6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лагодаря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рограммному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средству,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можно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найти</w:t>
      </w:r>
      <w:r w:rsidR="00436932">
        <w:rPr>
          <w:sz w:val="28"/>
          <w:szCs w:val="28"/>
        </w:rPr>
        <w:t xml:space="preserve"> </w:t>
      </w:r>
      <w:r w:rsidRPr="009A10DC">
        <w:rPr>
          <w:sz w:val="28"/>
          <w:szCs w:val="28"/>
        </w:rPr>
        <w:t>оптимальн</w:t>
      </w:r>
      <w:r>
        <w:rPr>
          <w:sz w:val="28"/>
          <w:szCs w:val="28"/>
        </w:rPr>
        <w:t>ое</w:t>
      </w:r>
      <w:r w:rsidR="00436932">
        <w:rPr>
          <w:sz w:val="28"/>
          <w:szCs w:val="28"/>
        </w:rPr>
        <w:t xml:space="preserve"> </w:t>
      </w:r>
      <w:r w:rsidRPr="009A10DC">
        <w:rPr>
          <w:sz w:val="28"/>
          <w:szCs w:val="28"/>
        </w:rPr>
        <w:t>решени</w:t>
      </w:r>
      <w:r>
        <w:rPr>
          <w:sz w:val="28"/>
          <w:szCs w:val="28"/>
        </w:rPr>
        <w:t>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транспортной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задачи.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Описани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рограммы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риведено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риложении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А.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е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вывод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ены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рисунках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bookmarkEnd w:id="2"/>
      <w:r>
        <w:rPr>
          <w:sz w:val="28"/>
          <w:szCs w:val="28"/>
        </w:rPr>
        <w:t>.</w:t>
      </w:r>
    </w:p>
    <w:p w14:paraId="47964860" w14:textId="77777777" w:rsidR="00067F2D" w:rsidRDefault="00067F2D" w:rsidP="0091730C">
      <w:pPr>
        <w:rPr>
          <w:sz w:val="28"/>
          <w:szCs w:val="28"/>
        </w:rPr>
      </w:pPr>
    </w:p>
    <w:p w14:paraId="089675A9" w14:textId="0902685E" w:rsidR="00B95CD5" w:rsidRDefault="0009693D" w:rsidP="00B624CD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E84B96B" wp14:editId="04AE70E6">
            <wp:extent cx="4399472" cy="6436811"/>
            <wp:effectExtent l="0" t="0" r="1270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5" r="1116" b="1014"/>
                    <a:stretch/>
                  </pic:blipFill>
                  <pic:spPr bwMode="auto">
                    <a:xfrm>
                      <a:off x="0" y="0"/>
                      <a:ext cx="4412070" cy="6455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EE26F3" w14:textId="3C9316EF" w:rsidR="0009693D" w:rsidRDefault="00B7091A" w:rsidP="00067F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2-</w:t>
      </w:r>
      <w:r w:rsidR="00436932">
        <w:rPr>
          <w:sz w:val="28"/>
          <w:szCs w:val="28"/>
        </w:rPr>
        <w:t xml:space="preserve"> </w:t>
      </w:r>
      <w:r w:rsidR="00B624CD">
        <w:rPr>
          <w:sz w:val="28"/>
          <w:szCs w:val="28"/>
        </w:rPr>
        <w:t>Программная</w:t>
      </w:r>
      <w:r w:rsidR="00436932">
        <w:rPr>
          <w:sz w:val="28"/>
          <w:szCs w:val="28"/>
        </w:rPr>
        <w:t xml:space="preserve"> </w:t>
      </w:r>
      <w:r w:rsidR="00B624CD">
        <w:rPr>
          <w:sz w:val="28"/>
          <w:szCs w:val="28"/>
        </w:rPr>
        <w:t>реализация</w:t>
      </w:r>
      <w:r w:rsidR="00436932">
        <w:rPr>
          <w:sz w:val="28"/>
          <w:szCs w:val="28"/>
        </w:rPr>
        <w:t xml:space="preserve"> </w:t>
      </w:r>
      <w:r w:rsidR="00B624CD"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 w:rsidR="00B624CD">
        <w:rPr>
          <w:sz w:val="28"/>
          <w:szCs w:val="28"/>
        </w:rPr>
        <w:t>р</w:t>
      </w:r>
      <w:r w:rsidR="00B95CD5">
        <w:rPr>
          <w:sz w:val="28"/>
          <w:szCs w:val="28"/>
        </w:rPr>
        <w:t>езультат</w:t>
      </w:r>
      <w:r w:rsidR="00436932">
        <w:rPr>
          <w:sz w:val="28"/>
          <w:szCs w:val="28"/>
        </w:rPr>
        <w:t xml:space="preserve"> </w:t>
      </w:r>
      <w:r w:rsidR="00B95CD5">
        <w:rPr>
          <w:sz w:val="28"/>
          <w:szCs w:val="28"/>
        </w:rPr>
        <w:t>работы</w:t>
      </w:r>
      <w:r w:rsidR="00436932">
        <w:rPr>
          <w:sz w:val="28"/>
          <w:szCs w:val="28"/>
        </w:rPr>
        <w:t xml:space="preserve"> </w:t>
      </w:r>
      <w:r w:rsidR="00B95CD5">
        <w:rPr>
          <w:sz w:val="28"/>
          <w:szCs w:val="28"/>
        </w:rPr>
        <w:t>программы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варианта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(13)</w:t>
      </w:r>
    </w:p>
    <w:p w14:paraId="663DC56E" w14:textId="1D728A35" w:rsidR="00DC0F17" w:rsidRPr="00DC0F17" w:rsidRDefault="001A21AE" w:rsidP="001A21AE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E2CC59B" wp14:editId="71FB0D81">
            <wp:extent cx="4830793" cy="6930103"/>
            <wp:effectExtent l="0" t="0" r="8255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69896" cy="6986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E7335" w14:textId="580EBB99" w:rsidR="00DC0F17" w:rsidRPr="00DC0F17" w:rsidRDefault="00B7091A" w:rsidP="001A21A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436932">
        <w:rPr>
          <w:sz w:val="28"/>
          <w:szCs w:val="28"/>
        </w:rPr>
        <w:t xml:space="preserve"> </w:t>
      </w:r>
      <w:r>
        <w:rPr>
          <w:sz w:val="28"/>
          <w:szCs w:val="28"/>
        </w:rPr>
        <w:t>3-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Программная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реализация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р</w:t>
      </w:r>
      <w:r w:rsidR="00DC0F17">
        <w:rPr>
          <w:sz w:val="28"/>
          <w:szCs w:val="28"/>
        </w:rPr>
        <w:t>езультат</w:t>
      </w:r>
      <w:r w:rsidR="00436932">
        <w:rPr>
          <w:sz w:val="28"/>
          <w:szCs w:val="28"/>
        </w:rPr>
        <w:t xml:space="preserve"> </w:t>
      </w:r>
      <w:r w:rsidR="00DC0F17">
        <w:rPr>
          <w:sz w:val="28"/>
          <w:szCs w:val="28"/>
        </w:rPr>
        <w:t>работы</w:t>
      </w:r>
      <w:r w:rsidR="00436932">
        <w:rPr>
          <w:sz w:val="28"/>
          <w:szCs w:val="28"/>
        </w:rPr>
        <w:t xml:space="preserve"> </w:t>
      </w:r>
      <w:r w:rsidR="00DC0F17">
        <w:rPr>
          <w:sz w:val="28"/>
          <w:szCs w:val="28"/>
        </w:rPr>
        <w:t>программы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другого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варианта</w:t>
      </w:r>
      <w:r w:rsidR="00436932">
        <w:rPr>
          <w:sz w:val="28"/>
          <w:szCs w:val="28"/>
        </w:rPr>
        <w:t xml:space="preserve"> </w:t>
      </w:r>
      <w:r w:rsidR="009B018A">
        <w:rPr>
          <w:sz w:val="28"/>
          <w:szCs w:val="28"/>
        </w:rPr>
        <w:t>(1)</w:t>
      </w:r>
    </w:p>
    <w:p w14:paraId="1BB740D7" w14:textId="5B488AD1" w:rsidR="00DC0F17" w:rsidRDefault="00DC0F17" w:rsidP="00B95CD5">
      <w:pPr>
        <w:spacing w:line="360" w:lineRule="auto"/>
        <w:ind w:firstLine="709"/>
        <w:jc w:val="center"/>
        <w:rPr>
          <w:sz w:val="28"/>
          <w:szCs w:val="28"/>
        </w:rPr>
      </w:pPr>
    </w:p>
    <w:p w14:paraId="4AA67673" w14:textId="3EEB6AB4" w:rsidR="00AD362B" w:rsidRDefault="00AD362B">
      <w:pPr>
        <w:spacing w:after="160" w:line="259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7FA12C00" w14:textId="5EFB6552" w:rsidR="00067F2D" w:rsidRPr="002D51BC" w:rsidRDefault="00067F2D" w:rsidP="00B86784">
      <w:pPr>
        <w:spacing w:after="480"/>
        <w:ind w:firstLine="709"/>
        <w:rPr>
          <w:b/>
          <w:sz w:val="32"/>
          <w:szCs w:val="32"/>
        </w:rPr>
      </w:pPr>
      <w:r w:rsidRPr="002D51BC">
        <w:rPr>
          <w:b/>
          <w:sz w:val="32"/>
          <w:szCs w:val="32"/>
        </w:rPr>
        <w:lastRenderedPageBreak/>
        <w:t>Вопросы</w:t>
      </w:r>
      <w:r w:rsidR="00436932">
        <w:rPr>
          <w:b/>
          <w:sz w:val="32"/>
          <w:szCs w:val="32"/>
        </w:rPr>
        <w:t xml:space="preserve"> </w:t>
      </w:r>
      <w:r w:rsidRPr="002D51BC">
        <w:rPr>
          <w:b/>
          <w:sz w:val="32"/>
          <w:szCs w:val="32"/>
        </w:rPr>
        <w:t>к</w:t>
      </w:r>
      <w:r w:rsidR="00436932">
        <w:rPr>
          <w:b/>
          <w:sz w:val="32"/>
          <w:szCs w:val="32"/>
        </w:rPr>
        <w:t xml:space="preserve"> </w:t>
      </w:r>
      <w:r w:rsidRPr="002D51BC">
        <w:rPr>
          <w:b/>
          <w:sz w:val="32"/>
          <w:szCs w:val="32"/>
        </w:rPr>
        <w:t>защите</w:t>
      </w:r>
      <w:r w:rsidR="00436932">
        <w:rPr>
          <w:b/>
          <w:sz w:val="32"/>
          <w:szCs w:val="32"/>
        </w:rPr>
        <w:t xml:space="preserve"> </w:t>
      </w:r>
      <w:r w:rsidRPr="002D51BC">
        <w:rPr>
          <w:b/>
          <w:sz w:val="32"/>
          <w:szCs w:val="32"/>
        </w:rPr>
        <w:t>лабораторной</w:t>
      </w:r>
      <w:r w:rsidR="00436932">
        <w:rPr>
          <w:b/>
          <w:sz w:val="32"/>
          <w:szCs w:val="32"/>
        </w:rPr>
        <w:t xml:space="preserve"> </w:t>
      </w:r>
      <w:r w:rsidRPr="002D51BC">
        <w:rPr>
          <w:b/>
          <w:sz w:val="32"/>
          <w:szCs w:val="32"/>
        </w:rPr>
        <w:t>работы</w:t>
      </w:r>
    </w:p>
    <w:p w14:paraId="6521F036" w14:textId="34FACF72" w:rsidR="00067F2D" w:rsidRPr="000A5690" w:rsidRDefault="00067F2D" w:rsidP="00A94B66">
      <w:pPr>
        <w:pStyle w:val="a6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A5690">
        <w:rPr>
          <w:rFonts w:ascii="Times New Roman" w:hAnsi="Times New Roman" w:cs="Times New Roman"/>
          <w:b/>
          <w:bCs/>
          <w:sz w:val="28"/>
          <w:szCs w:val="28"/>
        </w:rPr>
        <w:t>Общая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A5690">
        <w:rPr>
          <w:rFonts w:ascii="Times New Roman" w:hAnsi="Times New Roman" w:cs="Times New Roman"/>
          <w:b/>
          <w:bCs/>
          <w:sz w:val="28"/>
          <w:szCs w:val="28"/>
        </w:rPr>
        <w:t>математическая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A5690">
        <w:rPr>
          <w:rFonts w:ascii="Times New Roman" w:hAnsi="Times New Roman" w:cs="Times New Roman"/>
          <w:b/>
          <w:bCs/>
          <w:sz w:val="28"/>
          <w:szCs w:val="28"/>
        </w:rPr>
        <w:t>постановка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A5690">
        <w:rPr>
          <w:rFonts w:ascii="Times New Roman" w:hAnsi="Times New Roman" w:cs="Times New Roman"/>
          <w:b/>
          <w:bCs/>
          <w:sz w:val="28"/>
          <w:szCs w:val="28"/>
        </w:rPr>
        <w:t>транспортной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A5690">
        <w:rPr>
          <w:rFonts w:ascii="Times New Roman" w:hAnsi="Times New Roman" w:cs="Times New Roman"/>
          <w:b/>
          <w:bCs/>
          <w:sz w:val="28"/>
          <w:szCs w:val="28"/>
        </w:rPr>
        <w:t>задачи.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2093D54" w14:textId="264254F2" w:rsidR="00067F2D" w:rsidRPr="00F82904" w:rsidRDefault="00067F2D" w:rsidP="00A94B66">
      <w:pPr>
        <w:jc w:val="both"/>
        <w:rPr>
          <w:b/>
          <w:bCs/>
          <w:sz w:val="28"/>
          <w:szCs w:val="28"/>
        </w:rPr>
      </w:pPr>
      <w:r w:rsidRPr="00F82904">
        <w:rPr>
          <w:color w:val="333333"/>
          <w:sz w:val="28"/>
          <w:szCs w:val="28"/>
          <w:shd w:val="clear" w:color="auto" w:fill="FFFFFF"/>
        </w:rPr>
        <w:t>Дл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остроени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математическо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модели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задачи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необходим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ввести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 m·n</m:t>
        </m:r>
      </m:oMath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штук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еременных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х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  <w:vertAlign w:val="subscript"/>
              </w:rPr>
              <m:t>ij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, i= 1,…,n; j= 1, …, m</m:t>
        </m:r>
      </m:oMath>
      <w:r w:rsidRPr="00F82904">
        <w:rPr>
          <w:color w:val="333333"/>
          <w:sz w:val="28"/>
          <w:szCs w:val="28"/>
          <w:shd w:val="clear" w:color="auto" w:fill="FFFFFF"/>
        </w:rPr>
        <w:t>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кажда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еременна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х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  <w:vertAlign w:val="subscript"/>
              </w:rPr>
              <m:t>ij</m:t>
            </m:r>
          </m:sub>
        </m:sSub>
      </m:oMath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обозначает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объем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еревозок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из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ункта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A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  <w:vertAlign w:val="subscript"/>
              </w:rPr>
              <m:t>i</m:t>
            </m:r>
          </m:sub>
        </m:sSub>
      </m:oMath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в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ункт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В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  <w:vertAlign w:val="subscript"/>
              </w:rPr>
              <m:t>j</m:t>
            </m:r>
          </m:sub>
        </m:sSub>
      </m:oMath>
      <w:r w:rsidRPr="00F82904">
        <w:rPr>
          <w:color w:val="333333"/>
          <w:sz w:val="28"/>
          <w:szCs w:val="28"/>
          <w:shd w:val="clear" w:color="auto" w:fill="FFFFFF"/>
        </w:rPr>
        <w:t>.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Набор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еременных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X = {</m:t>
        </m:r>
        <m:sSub>
          <m:sSub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x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  <w:vertAlign w:val="subscript"/>
              </w:rPr>
              <m:t>ij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}</m:t>
        </m:r>
      </m:oMath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и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будет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ланом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который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необходимо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найти,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исходя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из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постановки</w:t>
      </w:r>
      <w:r w:rsidR="00436932">
        <w:rPr>
          <w:color w:val="333333"/>
          <w:sz w:val="28"/>
          <w:szCs w:val="28"/>
          <w:shd w:val="clear" w:color="auto" w:fill="FFFFFF"/>
        </w:rPr>
        <w:t xml:space="preserve"> </w:t>
      </w:r>
      <w:r w:rsidRPr="00F82904">
        <w:rPr>
          <w:color w:val="333333"/>
          <w:sz w:val="28"/>
          <w:szCs w:val="28"/>
          <w:shd w:val="clear" w:color="auto" w:fill="FFFFFF"/>
        </w:rPr>
        <w:t>задачи.</w:t>
      </w:r>
    </w:p>
    <w:p w14:paraId="1782A712" w14:textId="6248D9FF" w:rsidR="00067F2D" w:rsidRPr="009370CE" w:rsidRDefault="00067F2D" w:rsidP="00A94B66">
      <w:pPr>
        <w:pStyle w:val="a6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370CE">
        <w:rPr>
          <w:rFonts w:ascii="Times New Roman" w:hAnsi="Times New Roman" w:cs="Times New Roman"/>
          <w:b/>
          <w:bCs/>
          <w:sz w:val="28"/>
          <w:szCs w:val="28"/>
        </w:rPr>
        <w:t>Открытая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370CE">
        <w:rPr>
          <w:rFonts w:ascii="Times New Roman" w:hAnsi="Times New Roman" w:cs="Times New Roman"/>
          <w:b/>
          <w:bCs/>
          <w:sz w:val="28"/>
          <w:szCs w:val="28"/>
        </w:rPr>
        <w:t>и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370CE">
        <w:rPr>
          <w:rFonts w:ascii="Times New Roman" w:hAnsi="Times New Roman" w:cs="Times New Roman"/>
          <w:b/>
          <w:bCs/>
          <w:sz w:val="28"/>
          <w:szCs w:val="28"/>
        </w:rPr>
        <w:t>закрытая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370CE">
        <w:rPr>
          <w:rFonts w:ascii="Times New Roman" w:hAnsi="Times New Roman" w:cs="Times New Roman"/>
          <w:b/>
          <w:bCs/>
          <w:sz w:val="28"/>
          <w:szCs w:val="28"/>
        </w:rPr>
        <w:t>транспортная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370CE">
        <w:rPr>
          <w:rFonts w:ascii="Times New Roman" w:hAnsi="Times New Roman" w:cs="Times New Roman"/>
          <w:b/>
          <w:bCs/>
          <w:sz w:val="28"/>
          <w:szCs w:val="28"/>
        </w:rPr>
        <w:t>задачи.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0A501211" w14:textId="0BA9B2A1" w:rsidR="00067F2D" w:rsidRPr="00C60D44" w:rsidRDefault="00067F2D" w:rsidP="00A94B66">
      <w:pPr>
        <w:jc w:val="both"/>
        <w:rPr>
          <w:sz w:val="28"/>
          <w:szCs w:val="28"/>
        </w:rPr>
      </w:pPr>
      <w:r w:rsidRPr="00C60D44">
        <w:rPr>
          <w:sz w:val="28"/>
          <w:szCs w:val="28"/>
        </w:rPr>
        <w:t>Закрытая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задача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характеризуется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тем,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что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уммарная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потребность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всех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потребителей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равна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уммарным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запасам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всех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кладов.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То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есть,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весь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товар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на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всех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кладах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будет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реализован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полностью.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В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открытой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задаче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уммарная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потребность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и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уммарные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запасы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не</w:t>
      </w:r>
      <w:r w:rsidR="00436932">
        <w:rPr>
          <w:sz w:val="28"/>
          <w:szCs w:val="28"/>
        </w:rPr>
        <w:t xml:space="preserve"> </w:t>
      </w:r>
      <w:r w:rsidRPr="00C60D44">
        <w:rPr>
          <w:sz w:val="28"/>
          <w:szCs w:val="28"/>
        </w:rPr>
        <w:t>совпадают.</w:t>
      </w:r>
    </w:p>
    <w:p w14:paraId="3CD1D651" w14:textId="7DEF3C31" w:rsidR="00067F2D" w:rsidRDefault="00067F2D" w:rsidP="00A94B66">
      <w:pPr>
        <w:pStyle w:val="a6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370CE">
        <w:rPr>
          <w:rFonts w:ascii="Times New Roman" w:hAnsi="Times New Roman" w:cs="Times New Roman"/>
          <w:b/>
          <w:bCs/>
          <w:sz w:val="28"/>
          <w:szCs w:val="28"/>
        </w:rPr>
        <w:t>Особенности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370CE">
        <w:rPr>
          <w:rFonts w:ascii="Times New Roman" w:hAnsi="Times New Roman" w:cs="Times New Roman"/>
          <w:b/>
          <w:bCs/>
          <w:sz w:val="28"/>
          <w:szCs w:val="28"/>
        </w:rPr>
        <w:t>транспортных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370CE">
        <w:rPr>
          <w:rFonts w:ascii="Times New Roman" w:hAnsi="Times New Roman" w:cs="Times New Roman"/>
          <w:b/>
          <w:bCs/>
          <w:sz w:val="28"/>
          <w:szCs w:val="28"/>
        </w:rPr>
        <w:t>задач.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27EC4054" w14:textId="3AD9045A" w:rsidR="00436932" w:rsidRDefault="00067F2D" w:rsidP="00A94B66">
      <w:pPr>
        <w:jc w:val="both"/>
        <w:rPr>
          <w:color w:val="000000"/>
          <w:sz w:val="28"/>
          <w:szCs w:val="28"/>
        </w:rPr>
      </w:pPr>
      <w:r w:rsidRPr="00C60D44">
        <w:rPr>
          <w:color w:val="000000"/>
          <w:sz w:val="28"/>
          <w:szCs w:val="28"/>
        </w:rPr>
        <w:t>Характерными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особенностями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транспортных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моделей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являются:</w:t>
      </w:r>
    </w:p>
    <w:p w14:paraId="6D243004" w14:textId="35C8D9FF" w:rsidR="00436932" w:rsidRPr="00436932" w:rsidRDefault="00436932" w:rsidP="00A94B66">
      <w:pPr>
        <w:pStyle w:val="a6"/>
        <w:numPr>
          <w:ilvl w:val="0"/>
          <w:numId w:val="7"/>
        </w:numPr>
        <w:spacing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36932">
        <w:rPr>
          <w:rFonts w:ascii="Times New Roman" w:hAnsi="Times New Roman" w:cs="Times New Roman"/>
          <w:color w:val="000000"/>
          <w:sz w:val="28"/>
          <w:szCs w:val="28"/>
        </w:rPr>
        <w:t>Налич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нескольки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сточник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роизводств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нескольки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отребителе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разным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объемам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тоимостям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еревозки.</w:t>
      </w:r>
    </w:p>
    <w:p w14:paraId="2052EFE2" w14:textId="264A5B62" w:rsidR="00436932" w:rsidRPr="00436932" w:rsidRDefault="00436932" w:rsidP="00A94B66">
      <w:pPr>
        <w:pStyle w:val="a6"/>
        <w:numPr>
          <w:ilvl w:val="0"/>
          <w:numId w:val="7"/>
        </w:numPr>
        <w:spacing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36932">
        <w:rPr>
          <w:rFonts w:ascii="Times New Roman" w:hAnsi="Times New Roman" w:cs="Times New Roman"/>
          <w:color w:val="000000"/>
          <w:sz w:val="28"/>
          <w:szCs w:val="28"/>
        </w:rPr>
        <w:t>Необходимост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определе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наилучшег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пособ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распределе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груз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инимальным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затратами.</w:t>
      </w:r>
    </w:p>
    <w:p w14:paraId="28C97045" w14:textId="6D309C21" w:rsidR="00436932" w:rsidRPr="00436932" w:rsidRDefault="00436932" w:rsidP="00A94B66">
      <w:pPr>
        <w:pStyle w:val="a6"/>
        <w:numPr>
          <w:ilvl w:val="0"/>
          <w:numId w:val="7"/>
        </w:numPr>
        <w:spacing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36932">
        <w:rPr>
          <w:rFonts w:ascii="Times New Roman" w:hAnsi="Times New Roman" w:cs="Times New Roman"/>
          <w:color w:val="000000"/>
          <w:sz w:val="28"/>
          <w:szCs w:val="28"/>
        </w:rPr>
        <w:t>Ограничения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вязанны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доступность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транспортны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редст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вместимостью.</w:t>
      </w:r>
    </w:p>
    <w:p w14:paraId="52E4BF43" w14:textId="446A800E" w:rsidR="00436932" w:rsidRPr="00436932" w:rsidRDefault="00436932" w:rsidP="00A94B66">
      <w:pPr>
        <w:pStyle w:val="a6"/>
        <w:numPr>
          <w:ilvl w:val="0"/>
          <w:numId w:val="7"/>
        </w:numPr>
        <w:spacing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36932">
        <w:rPr>
          <w:rFonts w:ascii="Times New Roman" w:hAnsi="Times New Roman" w:cs="Times New Roman"/>
          <w:color w:val="000000"/>
          <w:sz w:val="28"/>
          <w:szCs w:val="28"/>
        </w:rPr>
        <w:t>Цель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транспортн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задач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являетс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оптимизац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распределе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груз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учетом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ограничени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достиже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инимальн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тоимост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еревозок.</w:t>
      </w:r>
    </w:p>
    <w:p w14:paraId="2C8A5006" w14:textId="503516B6" w:rsidR="00436932" w:rsidRPr="00436932" w:rsidRDefault="00436932" w:rsidP="00A94B66">
      <w:pPr>
        <w:pStyle w:val="a6"/>
        <w:numPr>
          <w:ilvl w:val="0"/>
          <w:numId w:val="7"/>
        </w:numPr>
        <w:spacing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36932">
        <w:rPr>
          <w:rFonts w:ascii="Times New Roman" w:hAnsi="Times New Roman" w:cs="Times New Roman"/>
          <w:color w:val="000000"/>
          <w:sz w:val="28"/>
          <w:szCs w:val="28"/>
        </w:rPr>
        <w:t>Решени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транспортн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задач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требует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спользова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етод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оптимизации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таки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как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етод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еверо-западног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угла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етод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инимальн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тоимост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метод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отенциалов.</w:t>
      </w:r>
    </w:p>
    <w:p w14:paraId="5917A77C" w14:textId="5FB521E7" w:rsidR="00067F2D" w:rsidRPr="00436932" w:rsidRDefault="00436932" w:rsidP="00A94B66">
      <w:pPr>
        <w:pStyle w:val="a6"/>
        <w:numPr>
          <w:ilvl w:val="0"/>
          <w:numId w:val="7"/>
        </w:numPr>
        <w:spacing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36932">
        <w:rPr>
          <w:rFonts w:ascii="Times New Roman" w:hAnsi="Times New Roman" w:cs="Times New Roman"/>
          <w:color w:val="000000"/>
          <w:sz w:val="28"/>
          <w:szCs w:val="28"/>
        </w:rPr>
        <w:t>Транспортны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задач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широко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спользуютс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логистике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роизводственном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планировании,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снабжени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распределени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36932">
        <w:rPr>
          <w:rFonts w:ascii="Times New Roman" w:hAnsi="Times New Roman" w:cs="Times New Roman"/>
          <w:color w:val="000000"/>
          <w:sz w:val="28"/>
          <w:szCs w:val="28"/>
        </w:rPr>
        <w:t>товаров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97C9C5C" w14:textId="42BF7A50" w:rsidR="00067F2D" w:rsidRPr="009B48CC" w:rsidRDefault="00067F2D" w:rsidP="00A94B66">
      <w:pPr>
        <w:pStyle w:val="a6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B48CC">
        <w:rPr>
          <w:rFonts w:ascii="Times New Roman" w:hAnsi="Times New Roman" w:cs="Times New Roman"/>
          <w:b/>
          <w:bCs/>
          <w:sz w:val="28"/>
          <w:szCs w:val="28"/>
        </w:rPr>
        <w:t>Методы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поиска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опорного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плана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транспортных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задач: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метод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северо-западного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угла,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метод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наименьших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B48CC">
        <w:rPr>
          <w:rFonts w:ascii="Times New Roman" w:hAnsi="Times New Roman" w:cs="Times New Roman"/>
          <w:b/>
          <w:bCs/>
          <w:sz w:val="28"/>
          <w:szCs w:val="28"/>
        </w:rPr>
        <w:t>стоимостей.</w:t>
      </w:r>
      <w:r w:rsidR="004369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0885D5EF" w14:textId="12349B42" w:rsidR="00A55E39" w:rsidRPr="00A55E39" w:rsidRDefault="00A55E39" w:rsidP="00B74532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55E39">
        <w:rPr>
          <w:rFonts w:ascii="Times New Roman" w:hAnsi="Times New Roman" w:cs="Times New Roman"/>
          <w:sz w:val="28"/>
          <w:szCs w:val="28"/>
        </w:rPr>
        <w:t>Метод «северо-западного угла» состоит в последовательном переборе строк и столбцов транспортной таблицы, начиная с левого столбца и верхней строки, и выписывании максимально возможных отгрузок в соответствующие ячейки таблицы так, чтобы не были превышены заявленные в задаче возможности поставщика или потребности потребителя. На цены доставки в этом методе не обращают внимание, поскольку предполагается дальнейшая оптимизация отгрузок.</w:t>
      </w:r>
    </w:p>
    <w:p w14:paraId="2208DE9D" w14:textId="37438115" w:rsidR="00067F2D" w:rsidRDefault="00067F2D" w:rsidP="00B74532">
      <w:pPr>
        <w:jc w:val="both"/>
        <w:rPr>
          <w:b/>
          <w:bCs/>
          <w:sz w:val="28"/>
          <w:szCs w:val="28"/>
        </w:rPr>
      </w:pPr>
      <w:r w:rsidRPr="000A5690">
        <w:rPr>
          <w:b/>
          <w:bCs/>
          <w:sz w:val="28"/>
          <w:szCs w:val="28"/>
        </w:rPr>
        <w:t>5.</w:t>
      </w:r>
      <w:r w:rsidR="00436932">
        <w:rPr>
          <w:b/>
          <w:bCs/>
          <w:sz w:val="28"/>
          <w:szCs w:val="28"/>
        </w:rPr>
        <w:t xml:space="preserve"> </w:t>
      </w:r>
      <w:r w:rsidRPr="000A5690">
        <w:rPr>
          <w:b/>
          <w:bCs/>
          <w:sz w:val="28"/>
          <w:szCs w:val="28"/>
        </w:rPr>
        <w:t>Метод</w:t>
      </w:r>
      <w:r w:rsidR="00436932">
        <w:rPr>
          <w:b/>
          <w:bCs/>
          <w:sz w:val="28"/>
          <w:szCs w:val="28"/>
        </w:rPr>
        <w:t xml:space="preserve"> </w:t>
      </w:r>
      <w:r w:rsidRPr="000A5690">
        <w:rPr>
          <w:b/>
          <w:bCs/>
          <w:sz w:val="28"/>
          <w:szCs w:val="28"/>
        </w:rPr>
        <w:t>потенциалов</w:t>
      </w:r>
      <w:r w:rsidR="00436932">
        <w:rPr>
          <w:b/>
          <w:bCs/>
          <w:sz w:val="28"/>
          <w:szCs w:val="28"/>
        </w:rPr>
        <w:t xml:space="preserve"> </w:t>
      </w:r>
      <w:r w:rsidRPr="000A5690">
        <w:rPr>
          <w:b/>
          <w:bCs/>
          <w:sz w:val="28"/>
          <w:szCs w:val="28"/>
        </w:rPr>
        <w:t>для</w:t>
      </w:r>
      <w:r w:rsidR="00436932">
        <w:rPr>
          <w:b/>
          <w:bCs/>
          <w:sz w:val="28"/>
          <w:szCs w:val="28"/>
        </w:rPr>
        <w:t xml:space="preserve"> </w:t>
      </w:r>
      <w:r w:rsidRPr="000A5690">
        <w:rPr>
          <w:b/>
          <w:bCs/>
          <w:sz w:val="28"/>
          <w:szCs w:val="28"/>
        </w:rPr>
        <w:t>решения</w:t>
      </w:r>
      <w:r w:rsidR="00436932">
        <w:rPr>
          <w:b/>
          <w:bCs/>
          <w:sz w:val="28"/>
          <w:szCs w:val="28"/>
        </w:rPr>
        <w:t xml:space="preserve"> </w:t>
      </w:r>
      <w:r w:rsidRPr="000A5690">
        <w:rPr>
          <w:b/>
          <w:bCs/>
          <w:sz w:val="28"/>
          <w:szCs w:val="28"/>
        </w:rPr>
        <w:t>транспортной</w:t>
      </w:r>
      <w:r w:rsidR="00436932">
        <w:rPr>
          <w:b/>
          <w:bCs/>
          <w:sz w:val="28"/>
          <w:szCs w:val="28"/>
        </w:rPr>
        <w:t xml:space="preserve"> </w:t>
      </w:r>
      <w:r w:rsidRPr="000A5690">
        <w:rPr>
          <w:b/>
          <w:bCs/>
          <w:sz w:val="28"/>
          <w:szCs w:val="28"/>
        </w:rPr>
        <w:t>задачи.</w:t>
      </w:r>
    </w:p>
    <w:p w14:paraId="4950F21E" w14:textId="384CF6AC" w:rsidR="00067F2D" w:rsidRPr="00C60D44" w:rsidRDefault="00067F2D" w:rsidP="00B74532">
      <w:pPr>
        <w:jc w:val="both"/>
        <w:rPr>
          <w:b/>
          <w:bCs/>
          <w:sz w:val="28"/>
          <w:szCs w:val="28"/>
        </w:rPr>
      </w:pPr>
      <w:r w:rsidRPr="00C60D44">
        <w:rPr>
          <w:color w:val="000000"/>
          <w:sz w:val="28"/>
          <w:szCs w:val="28"/>
        </w:rPr>
        <w:t>Алгоритм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решения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транспортной</w:t>
      </w:r>
      <w:r w:rsidR="00436932">
        <w:rPr>
          <w:color w:val="000000"/>
          <w:sz w:val="28"/>
          <w:szCs w:val="28"/>
        </w:rPr>
        <w:t xml:space="preserve"> </w:t>
      </w:r>
      <w:r w:rsidRPr="00C60D44">
        <w:rPr>
          <w:color w:val="000000"/>
          <w:sz w:val="28"/>
          <w:szCs w:val="28"/>
        </w:rPr>
        <w:t>задачи:</w:t>
      </w:r>
    </w:p>
    <w:p w14:paraId="416554DF" w14:textId="7B54D3DC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Составля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чальн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порн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лан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(по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любом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равил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методу,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лучш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–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методо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минимального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элемента).</w:t>
      </w:r>
    </w:p>
    <w:p w14:paraId="6775BF08" w14:textId="521AE4B6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Счит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отенциалы</w:t>
      </w:r>
      <w:r w:rsidR="0043693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noProof/>
            <w:color w:val="000000"/>
            <w:sz w:val="28"/>
            <w:szCs w:val="28"/>
          </w:rPr>
          <m:t xml:space="preserve"> </m:t>
        </m:r>
      </m:oMath>
      <w:r w:rsidRPr="003C49D9">
        <w:rPr>
          <w:color w:val="000000"/>
          <w:sz w:val="28"/>
          <w:szCs w:val="28"/>
        </w:rPr>
        <w:t>и</w:t>
      </w:r>
      <w:r w:rsidR="00436932" w:rsidRPr="003B3502">
        <w:rPr>
          <w:noProof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noProof/>
                <w:color w:val="000000"/>
                <w:sz w:val="28"/>
                <w:szCs w:val="28"/>
              </w:rPr>
              <m:t>j</m:t>
            </m:r>
          </m:sub>
        </m:sSub>
      </m:oMath>
    </w:p>
    <w:p w14:paraId="2B2E95CF" w14:textId="0BC64949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Рассчитыв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ценк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вободных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ячеек</w:t>
      </w:r>
      <w:r w:rsidR="00436932">
        <w:rPr>
          <w:color w:val="000000"/>
          <w:sz w:val="28"/>
          <w:szCs w:val="28"/>
          <w:lang w:val="en-US"/>
        </w:rPr>
        <w:t xml:space="preserve"> </w:t>
      </w:r>
      <w:r w:rsidRPr="00AE78B6">
        <w:rPr>
          <w:position w:val="-16"/>
        </w:rPr>
        <w:object w:dxaOrig="499" w:dyaOrig="440" w14:anchorId="33C748E6">
          <v:shape id="_x0000_i1532" type="#_x0000_t75" style="width:24.2pt;height:21.9pt" o:ole="">
            <v:imagedata r:id="rId51" o:title=""/>
          </v:shape>
          <o:OLEObject Type="Embed" ProgID="Equation.DSMT4" ShapeID="_x0000_i1532" DrawAspect="Content" ObjectID="_1765263326" r:id="rId60"/>
        </w:object>
      </w:r>
      <w:r w:rsidRPr="003C49D9">
        <w:rPr>
          <w:color w:val="000000"/>
          <w:sz w:val="28"/>
          <w:szCs w:val="28"/>
        </w:rPr>
        <w:t>.</w:t>
      </w:r>
    </w:p>
    <w:p w14:paraId="3536025D" w14:textId="656088A5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lastRenderedPageBreak/>
        <w:t>Есл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с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ценки</w:t>
      </w:r>
      <w:r w:rsidR="00436932">
        <w:rPr>
          <w:noProof/>
          <w:color w:val="000000"/>
          <w:sz w:val="28"/>
          <w:szCs w:val="28"/>
        </w:rPr>
        <w:t xml:space="preserve"> </w:t>
      </w:r>
      <w:r w:rsidRPr="00AE78B6">
        <w:rPr>
          <w:position w:val="-16"/>
        </w:rPr>
        <w:object w:dxaOrig="499" w:dyaOrig="440" w14:anchorId="7F4460E3">
          <v:shape id="_x0000_i1533" type="#_x0000_t75" style="width:24.2pt;height:21.9pt" o:ole="">
            <v:imagedata r:id="rId53" o:title=""/>
          </v:shape>
          <o:OLEObject Type="Embed" ProgID="Equation.DSMT4" ShapeID="_x0000_i1533" DrawAspect="Content" ObjectID="_1765263327" r:id="rId61"/>
        </w:object>
      </w:r>
      <w:r w:rsidR="00436932">
        <w:t xml:space="preserve"> </w:t>
      </w:r>
      <w:r w:rsidRPr="003C49D9">
        <w:rPr>
          <w:color w:val="000000"/>
          <w:sz w:val="28"/>
          <w:szCs w:val="28"/>
        </w:rPr>
        <w:t>-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еотрицательны,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то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лан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птимален.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адача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решена.</w:t>
      </w:r>
      <w:r w:rsidR="00436932">
        <w:rPr>
          <w:color w:val="000000"/>
          <w:sz w:val="28"/>
          <w:szCs w:val="28"/>
        </w:rPr>
        <w:t xml:space="preserve"> </w:t>
      </w:r>
    </w:p>
    <w:p w14:paraId="74056D4B" w14:textId="44A9EFC5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В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ротивно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лучае,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ыбир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именьше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трицательное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начение</w:t>
      </w:r>
      <w:r w:rsidR="00436932">
        <w:rPr>
          <w:color w:val="000000"/>
          <w:sz w:val="28"/>
          <w:szCs w:val="28"/>
        </w:rPr>
        <w:t xml:space="preserve"> </w:t>
      </w:r>
      <w:r w:rsidRPr="00AE78B6">
        <w:rPr>
          <w:position w:val="-16"/>
        </w:rPr>
        <w:object w:dxaOrig="499" w:dyaOrig="440" w14:anchorId="7D45F3A6">
          <v:shape id="_x0000_i1534" type="#_x0000_t75" style="width:24.2pt;height:21.9pt" o:ole="">
            <v:imagedata r:id="rId55" o:title=""/>
          </v:shape>
          <o:OLEObject Type="Embed" ProgID="Equation.DSMT4" ShapeID="_x0000_i1534" DrawAspect="Content" ObjectID="_1765263328" r:id="rId62"/>
        </w:object>
      </w:r>
      <w:r w:rsidRPr="003C49D9">
        <w:rPr>
          <w:color w:val="000000"/>
          <w:sz w:val="28"/>
          <w:szCs w:val="28"/>
        </w:rPr>
        <w:t>.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оответствующая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ячейка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будет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зываться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отенциальной.</w:t>
      </w:r>
    </w:p>
    <w:p w14:paraId="0F3EC957" w14:textId="72AE7AA2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Строи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цикл.</w:t>
      </w:r>
    </w:p>
    <w:p w14:paraId="76BEC214" w14:textId="6B8CFAE2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Маркиру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ершины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цикла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накам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"+"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и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"–".</w:t>
      </w:r>
    </w:p>
    <w:p w14:paraId="0F28714E" w14:textId="788A6117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Выбир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аименьшую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загрузк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"отрицательных"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вершинах.</w:t>
      </w:r>
    </w:p>
    <w:p w14:paraId="1D8F7084" w14:textId="5A42C866" w:rsidR="00067F2D" w:rsidRPr="003C49D9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Выбранную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ячейк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читае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свободной.</w:t>
      </w:r>
    </w:p>
    <w:p w14:paraId="22DC2DC1" w14:textId="637683E0" w:rsidR="00067F2D" w:rsidRPr="003C49D9" w:rsidRDefault="00436932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Найденную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минимальную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загрузку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прибавляем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загрузке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"положительных"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ячеек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цикла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вычитаем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из</w:t>
      </w:r>
      <w:r>
        <w:rPr>
          <w:color w:val="000000"/>
          <w:sz w:val="28"/>
          <w:szCs w:val="28"/>
        </w:rPr>
        <w:t xml:space="preserve"> </w:t>
      </w:r>
      <w:r w:rsidR="00067F2D" w:rsidRPr="003C49D9">
        <w:rPr>
          <w:color w:val="000000"/>
          <w:sz w:val="28"/>
          <w:szCs w:val="28"/>
        </w:rPr>
        <w:t>"отрицательных".</w:t>
      </w:r>
    </w:p>
    <w:p w14:paraId="33773A86" w14:textId="10279DCB" w:rsidR="00067F2D" w:rsidRPr="0003087F" w:rsidRDefault="00067F2D" w:rsidP="00B74532">
      <w:pPr>
        <w:pStyle w:val="a5"/>
        <w:numPr>
          <w:ilvl w:val="0"/>
          <w:numId w:val="3"/>
        </w:numPr>
        <w:spacing w:before="0" w:beforeAutospacing="0" w:after="0" w:afterAutospacing="0"/>
        <w:ind w:left="709" w:hanging="567"/>
        <w:jc w:val="both"/>
        <w:rPr>
          <w:color w:val="000000"/>
          <w:sz w:val="28"/>
          <w:szCs w:val="28"/>
        </w:rPr>
      </w:pPr>
      <w:r w:rsidRPr="003C49D9">
        <w:rPr>
          <w:color w:val="000000"/>
          <w:sz w:val="28"/>
          <w:szCs w:val="28"/>
        </w:rPr>
        <w:t>Получен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нов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опорный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лан.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ереходим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к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пункту</w:t>
      </w:r>
      <w:r w:rsidR="00436932">
        <w:rPr>
          <w:color w:val="000000"/>
          <w:sz w:val="28"/>
          <w:szCs w:val="28"/>
        </w:rPr>
        <w:t xml:space="preserve"> </w:t>
      </w:r>
      <w:r w:rsidRPr="003C49D9">
        <w:rPr>
          <w:color w:val="000000"/>
          <w:sz w:val="28"/>
          <w:szCs w:val="28"/>
        </w:rPr>
        <w:t>2.</w:t>
      </w:r>
    </w:p>
    <w:p w14:paraId="5770FBD6" w14:textId="100BE5B0" w:rsidR="00383EF6" w:rsidRPr="002D51BC" w:rsidRDefault="00B95CD5" w:rsidP="0003087F">
      <w:pPr>
        <w:spacing w:before="480" w:after="480"/>
        <w:jc w:val="center"/>
        <w:rPr>
          <w:b/>
          <w:bCs/>
          <w:sz w:val="32"/>
          <w:szCs w:val="32"/>
        </w:rPr>
      </w:pPr>
      <w:r w:rsidRPr="002D51BC">
        <w:rPr>
          <w:b/>
          <w:bCs/>
          <w:sz w:val="32"/>
          <w:szCs w:val="32"/>
        </w:rPr>
        <w:t>Вывод</w:t>
      </w:r>
    </w:p>
    <w:p w14:paraId="6DC0D3ED" w14:textId="296B6DC4" w:rsidR="002D51BC" w:rsidRDefault="00436932" w:rsidP="0003087F">
      <w:pPr>
        <w:spacing w:after="160"/>
        <w:jc w:val="both"/>
        <w:rPr>
          <w:sz w:val="28"/>
          <w:szCs w:val="28"/>
        </w:rPr>
      </w:pPr>
      <w:r w:rsidRPr="00436932">
        <w:rPr>
          <w:sz w:val="28"/>
          <w:szCs w:val="28"/>
        </w:rPr>
        <w:t>Нахождени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оптимального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решени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транспортной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задачи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являетс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важным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вопросом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области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логистики.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Это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позволяет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оптимизировать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распределени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ресурсов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минимизировать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затраты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на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транспортировку.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результат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такого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решени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достигаетс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экономическа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эффективность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повышени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конкурентоспособности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компании.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Таким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образом,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нахождени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оптимального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решени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транспортной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задачи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имеет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существенно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значение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дл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эффективного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функционирования</w:t>
      </w:r>
      <w:r>
        <w:rPr>
          <w:sz w:val="28"/>
          <w:szCs w:val="28"/>
        </w:rPr>
        <w:t xml:space="preserve"> </w:t>
      </w:r>
      <w:r w:rsidRPr="00436932">
        <w:rPr>
          <w:sz w:val="28"/>
          <w:szCs w:val="28"/>
        </w:rPr>
        <w:t>бизнеса.</w:t>
      </w:r>
      <w:r>
        <w:rPr>
          <w:sz w:val="28"/>
          <w:szCs w:val="28"/>
        </w:rPr>
        <w:t xml:space="preserve"> </w:t>
      </w:r>
      <w:r w:rsidR="002D51BC">
        <w:rPr>
          <w:sz w:val="28"/>
          <w:szCs w:val="28"/>
        </w:rPr>
        <w:br w:type="page"/>
      </w:r>
    </w:p>
    <w:p w14:paraId="6F11D5B5" w14:textId="31ABB479" w:rsidR="00067F2D" w:rsidRPr="00BA27E5" w:rsidRDefault="00067F2D" w:rsidP="00067F2D">
      <w:pPr>
        <w:spacing w:after="480"/>
        <w:ind w:firstLine="709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Приложение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А</w:t>
      </w:r>
      <w:r w:rsidR="00436932">
        <w:rPr>
          <w:b/>
          <w:bCs/>
          <w:sz w:val="32"/>
          <w:szCs w:val="32"/>
        </w:rPr>
        <w:t xml:space="preserve"> </w:t>
      </w:r>
      <w:r w:rsidRPr="00665865">
        <w:rPr>
          <w:b/>
          <w:bCs/>
          <w:sz w:val="32"/>
          <w:szCs w:val="32"/>
        </w:rPr>
        <w:t>Листинг</w:t>
      </w:r>
      <w:r w:rsidR="00436932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программы</w:t>
      </w:r>
    </w:p>
    <w:p w14:paraId="38F3F89E" w14:textId="5CA75984" w:rsidR="002D51BC" w:rsidRPr="00312184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C586C0"/>
          <w:sz w:val="20"/>
          <w:szCs w:val="20"/>
          <w:lang w:val="en-US"/>
        </w:rPr>
        <w:t>from</w:t>
      </w:r>
      <w:r w:rsidR="00436932" w:rsidRPr="00312184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proofErr w:type="gramStart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cvxopt</w:t>
      </w:r>
      <w:r w:rsidRPr="00312184">
        <w:rPr>
          <w:rFonts w:ascii="Courier New" w:hAnsi="Courier New" w:cs="Courier New"/>
          <w:color w:val="D4D4D4"/>
          <w:sz w:val="20"/>
          <w:szCs w:val="20"/>
          <w:lang w:val="en-US"/>
        </w:rPr>
        <w:t>.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modeling</w:t>
      </w:r>
      <w:proofErr w:type="spellEnd"/>
      <w:proofErr w:type="gramEnd"/>
      <w:r w:rsidR="00436932" w:rsidRPr="00312184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586C0"/>
          <w:sz w:val="20"/>
          <w:szCs w:val="20"/>
          <w:lang w:val="en-US"/>
        </w:rPr>
        <w:t>import</w:t>
      </w:r>
      <w:r w:rsidR="00436932" w:rsidRPr="00312184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variable</w:t>
      </w:r>
      <w:r w:rsidRPr="00312184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 w:rsidRPr="00312184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op</w:t>
      </w:r>
    </w:p>
    <w:p w14:paraId="02958624" w14:textId="3856EE52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C586C0"/>
          <w:sz w:val="20"/>
          <w:szCs w:val="20"/>
          <w:lang w:val="en-US"/>
        </w:rPr>
        <w:t>from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prettytable</w:t>
      </w:r>
      <w:proofErr w:type="spellEnd"/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586C0"/>
          <w:sz w:val="20"/>
          <w:szCs w:val="20"/>
          <w:lang w:val="en-US"/>
        </w:rPr>
        <w:t>import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PrettyTable</w:t>
      </w:r>
      <w:proofErr w:type="spellEnd"/>
    </w:p>
    <w:p w14:paraId="3D47C428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053D0B67" w14:textId="599D2ACD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acc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variable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5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x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</w:p>
    <w:p w14:paraId="11EB22DF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04A57E30" w14:textId="4221BB24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lis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map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inpu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Введите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матрицу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коэффициентов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через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запятую</w:t>
      </w:r>
      <w:r w:rsidRPr="0009693D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-&gt;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.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spli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,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))</w:t>
      </w:r>
    </w:p>
    <w:p w14:paraId="5BE69B40" w14:textId="71AD9DE2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5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5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6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6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7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7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</w:p>
    <w:p w14:paraId="38DEDFB6" w14:textId="56640109" w:rsidR="002D51BC" w:rsidRPr="0009693D" w:rsidRDefault="00436932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   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8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8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9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9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0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0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1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1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2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2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3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3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4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*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4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59390D73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7CC5E7CA" w14:textId="5ECE8A43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st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lis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map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inpu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Введите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запасы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груза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поставщиков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через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запятую</w:t>
      </w:r>
      <w:r w:rsidRPr="0009693D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-&gt;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.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spli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,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))</w:t>
      </w:r>
    </w:p>
    <w:p w14:paraId="4F5A299E" w14:textId="386EEEAE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tr</w:t>
      </w:r>
      <w:proofErr w:type="spellEnd"/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lis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map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in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inpu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Введите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запасы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груза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для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потребителей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через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запятую</w:t>
      </w:r>
      <w:r w:rsidRPr="0009693D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-&gt;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.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spli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,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))</w:t>
      </w:r>
    </w:p>
    <w:p w14:paraId="50FB6857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57DEB88E" w14:textId="5396EED1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1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&lt;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s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165B0F75" w14:textId="61CD0BA8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2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5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6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7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8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9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&lt;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s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3E6CB640" w14:textId="7381A6D2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3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&lt;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s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6B98784F" w14:textId="141CD948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4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5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tr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534C5E57" w14:textId="703EFFDE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5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6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tr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33CC2252" w14:textId="7F71A666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6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7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tr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394D8127" w14:textId="64F097E1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7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8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tr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6D607514" w14:textId="36925332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8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proofErr w:type="gramEnd"/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9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+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otr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28787E26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318C3147" w14:textId="113FABFF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_non_negative</w:t>
      </w:r>
      <w:proofErr w:type="spellEnd"/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&gt;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6A4B307B" w14:textId="30FAFD5E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roblem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gram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op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z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1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2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3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4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5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6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7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mass8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_non_negative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618FC7A8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roblem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.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solve</w:t>
      </w:r>
      <w:proofErr w:type="spellEnd"/>
      <w:proofErr w:type="gram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solver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proofErr w:type="spellStart"/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glpk</w:t>
      </w:r>
      <w:proofErr w:type="spellEnd"/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63EB643A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5870E9FF" w14:textId="42AD8AC6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table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proofErr w:type="gramStart"/>
      <w:r w:rsidRPr="0009693D">
        <w:rPr>
          <w:rFonts w:ascii="Courier New" w:hAnsi="Courier New" w:cs="Courier New"/>
          <w:color w:val="4EC9B0"/>
          <w:sz w:val="20"/>
          <w:szCs w:val="20"/>
          <w:lang w:val="en-US"/>
        </w:rPr>
        <w:t>PrettyTable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7ECDCF2C" w14:textId="5D16A39E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spellStart"/>
      <w:proofErr w:type="gram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table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.field</w:t>
      </w:r>
      <w:proofErr w:type="gram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_names</w:t>
      </w:r>
      <w:proofErr w:type="spellEnd"/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=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индекс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значение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</w:p>
    <w:p w14:paraId="3891CEA2" w14:textId="77777777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</w:p>
    <w:p w14:paraId="4CB0FC3C" w14:textId="1CEF7F29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 w:rsidRPr="0009693D">
        <w:rPr>
          <w:rFonts w:ascii="Courier New" w:hAnsi="Courier New" w:cs="Courier New"/>
          <w:color w:val="C586C0"/>
          <w:sz w:val="20"/>
          <w:szCs w:val="20"/>
          <w:lang w:val="en-US"/>
        </w:rPr>
        <w:t>for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586C0"/>
          <w:sz w:val="20"/>
          <w:szCs w:val="20"/>
          <w:lang w:val="en-US"/>
        </w:rPr>
        <w:t>in</w:t>
      </w:r>
      <w:r w:rsidR="00436932"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x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.value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:</w:t>
      </w:r>
    </w:p>
    <w:p w14:paraId="3CC96C67" w14:textId="14643AC7" w:rsidR="002D51BC" w:rsidRPr="0009693D" w:rsidRDefault="00436932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   </w:t>
      </w:r>
      <w:proofErr w:type="spellStart"/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table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.</w:t>
      </w:r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add_</w:t>
      </w:r>
      <w:proofErr w:type="gramStart"/>
      <w:r w:rsidR="002D51BC"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row</w:t>
      </w:r>
      <w:proofErr w:type="spellEnd"/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[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acc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,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i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)</w:t>
      </w:r>
    </w:p>
    <w:p w14:paraId="165086C2" w14:textId="4E05ECE8" w:rsidR="002D51BC" w:rsidRPr="0009693D" w:rsidRDefault="00436932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   </w:t>
      </w:r>
      <w:r w:rsidR="002D51BC"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acc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+=</w:t>
      </w:r>
      <w:r>
        <w:rPr>
          <w:rFonts w:ascii="Courier New" w:hAnsi="Courier New" w:cs="Courier New"/>
          <w:color w:val="D4D4D4"/>
          <w:sz w:val="20"/>
          <w:szCs w:val="20"/>
          <w:lang w:val="en-US"/>
        </w:rPr>
        <w:t xml:space="preserve"> </w:t>
      </w:r>
      <w:r w:rsidR="002D51BC"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1</w:t>
      </w:r>
    </w:p>
    <w:p w14:paraId="2A4E8410" w14:textId="1773FC85" w:rsidR="002D51BC" w:rsidRPr="0009693D" w:rsidRDefault="002D51BC" w:rsidP="002D51BC">
      <w:pPr>
        <w:shd w:val="clear" w:color="auto" w:fill="1E1E1E"/>
        <w:spacing w:line="285" w:lineRule="atLeast"/>
        <w:rPr>
          <w:rFonts w:ascii="Courier New" w:hAnsi="Courier New" w:cs="Courier New"/>
          <w:color w:val="D4D4D4"/>
          <w:sz w:val="20"/>
          <w:szCs w:val="20"/>
          <w:lang w:val="en-US"/>
        </w:rPr>
      </w:pPr>
      <w:proofErr w:type="gramStart"/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print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</w:t>
      </w:r>
      <w:proofErr w:type="gramEnd"/>
      <w:r w:rsidRPr="0009693D">
        <w:rPr>
          <w:rFonts w:ascii="Courier New" w:hAnsi="Courier New" w:cs="Courier New"/>
          <w:color w:val="569CD6"/>
          <w:sz w:val="20"/>
          <w:szCs w:val="20"/>
          <w:lang w:val="en-US"/>
        </w:rPr>
        <w:t>f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Результат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:</w:t>
      </w:r>
      <w:r w:rsidRPr="0009693D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569CD6"/>
          <w:sz w:val="20"/>
          <w:szCs w:val="20"/>
          <w:lang w:val="en-US"/>
        </w:rPr>
        <w:t>{</w:t>
      </w:r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table</w:t>
      </w:r>
      <w:r w:rsidRPr="0009693D">
        <w:rPr>
          <w:rFonts w:ascii="Courier New" w:hAnsi="Courier New" w:cs="Courier New"/>
          <w:color w:val="569CD6"/>
          <w:sz w:val="20"/>
          <w:szCs w:val="20"/>
          <w:lang w:val="en-US"/>
        </w:rPr>
        <w:t>}</w:t>
      </w:r>
      <w:r w:rsidRPr="0009693D">
        <w:rPr>
          <w:rFonts w:ascii="Courier New" w:hAnsi="Courier New" w:cs="Courier New"/>
          <w:color w:val="D7BA7D"/>
          <w:sz w:val="20"/>
          <w:szCs w:val="20"/>
          <w:lang w:val="en-US"/>
        </w:rPr>
        <w:t>\n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Стоимость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CE9178"/>
          <w:sz w:val="20"/>
          <w:szCs w:val="20"/>
        </w:rPr>
        <w:t>доставки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:</w:t>
      </w:r>
      <w:r w:rsidR="00436932">
        <w:rPr>
          <w:rFonts w:ascii="Courier New" w:hAnsi="Courier New" w:cs="Courier New"/>
          <w:color w:val="CE9178"/>
          <w:sz w:val="20"/>
          <w:szCs w:val="20"/>
          <w:lang w:val="en-US"/>
        </w:rPr>
        <w:t xml:space="preserve"> </w:t>
      </w:r>
      <w:r w:rsidRPr="0009693D">
        <w:rPr>
          <w:rFonts w:ascii="Courier New" w:hAnsi="Courier New" w:cs="Courier New"/>
          <w:color w:val="569CD6"/>
          <w:sz w:val="20"/>
          <w:szCs w:val="20"/>
          <w:lang w:val="en-US"/>
        </w:rPr>
        <w:t>{</w:t>
      </w:r>
      <w:proofErr w:type="spellStart"/>
      <w:r w:rsidRPr="0009693D">
        <w:rPr>
          <w:rFonts w:ascii="Courier New" w:hAnsi="Courier New" w:cs="Courier New"/>
          <w:color w:val="9CDCFE"/>
          <w:sz w:val="20"/>
          <w:szCs w:val="20"/>
          <w:lang w:val="en-US"/>
        </w:rPr>
        <w:t>problem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.objective.</w:t>
      </w:r>
      <w:r w:rsidRPr="0009693D">
        <w:rPr>
          <w:rFonts w:ascii="Courier New" w:hAnsi="Courier New" w:cs="Courier New"/>
          <w:color w:val="DCDCAA"/>
          <w:sz w:val="20"/>
          <w:szCs w:val="20"/>
          <w:lang w:val="en-US"/>
        </w:rPr>
        <w:t>value</w:t>
      </w:r>
      <w:proofErr w:type="spellEnd"/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()[</w:t>
      </w:r>
      <w:r w:rsidRPr="0009693D">
        <w:rPr>
          <w:rFonts w:ascii="Courier New" w:hAnsi="Courier New" w:cs="Courier New"/>
          <w:color w:val="B5CEA8"/>
          <w:sz w:val="20"/>
          <w:szCs w:val="20"/>
          <w:lang w:val="en-US"/>
        </w:rPr>
        <w:t>0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]</w:t>
      </w:r>
      <w:r w:rsidRPr="0009693D">
        <w:rPr>
          <w:rFonts w:ascii="Courier New" w:hAnsi="Courier New" w:cs="Courier New"/>
          <w:color w:val="569CD6"/>
          <w:sz w:val="20"/>
          <w:szCs w:val="20"/>
          <w:lang w:val="en-US"/>
        </w:rPr>
        <w:t>}</w:t>
      </w:r>
      <w:r w:rsidRPr="0009693D">
        <w:rPr>
          <w:rFonts w:ascii="Courier New" w:hAnsi="Courier New" w:cs="Courier New"/>
          <w:color w:val="CE9178"/>
          <w:sz w:val="20"/>
          <w:szCs w:val="20"/>
          <w:lang w:val="en-US"/>
        </w:rPr>
        <w:t>'</w:t>
      </w:r>
      <w:r w:rsidRPr="0009693D">
        <w:rPr>
          <w:rFonts w:ascii="Courier New" w:hAnsi="Courier New" w:cs="Courier New"/>
          <w:color w:val="D4D4D4"/>
          <w:sz w:val="20"/>
          <w:szCs w:val="20"/>
          <w:lang w:val="en-US"/>
        </w:rPr>
        <w:t>)</w:t>
      </w:r>
    </w:p>
    <w:p w14:paraId="18F05D6D" w14:textId="77777777" w:rsidR="00B95CD5" w:rsidRPr="002D51BC" w:rsidRDefault="00B95CD5" w:rsidP="00B95CD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sectPr w:rsidR="00B95CD5" w:rsidRPr="002D51BC" w:rsidSect="00B86784">
      <w:footerReference w:type="default" r:id="rId6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FDC389" w14:textId="77777777" w:rsidR="006F7FBF" w:rsidRDefault="006F7FBF" w:rsidP="00B86784">
      <w:r>
        <w:separator/>
      </w:r>
    </w:p>
  </w:endnote>
  <w:endnote w:type="continuationSeparator" w:id="0">
    <w:p w14:paraId="5CCDF419" w14:textId="77777777" w:rsidR="006F7FBF" w:rsidRDefault="006F7FBF" w:rsidP="00B867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5374297"/>
      <w:docPartObj>
        <w:docPartGallery w:val="Page Numbers (Bottom of Page)"/>
        <w:docPartUnique/>
      </w:docPartObj>
    </w:sdtPr>
    <w:sdtEndPr/>
    <w:sdtContent>
      <w:p w14:paraId="3F1EE153" w14:textId="704BDC28" w:rsidR="00B86784" w:rsidRDefault="00B86784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F8CBE8" w14:textId="77777777" w:rsidR="00B86784" w:rsidRDefault="00B86784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1CDFC2" w14:textId="77777777" w:rsidR="006F7FBF" w:rsidRDefault="006F7FBF" w:rsidP="00B86784">
      <w:r>
        <w:separator/>
      </w:r>
    </w:p>
  </w:footnote>
  <w:footnote w:type="continuationSeparator" w:id="0">
    <w:p w14:paraId="2A6B38FC" w14:textId="77777777" w:rsidR="006F7FBF" w:rsidRDefault="006F7FBF" w:rsidP="00B867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CC1BD7"/>
    <w:multiLevelType w:val="multilevel"/>
    <w:tmpl w:val="6D608B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AB91493"/>
    <w:multiLevelType w:val="hybridMultilevel"/>
    <w:tmpl w:val="F57C28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7828DF"/>
    <w:multiLevelType w:val="hybridMultilevel"/>
    <w:tmpl w:val="5CD24B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FE1FC9"/>
    <w:multiLevelType w:val="multilevel"/>
    <w:tmpl w:val="11F8BAA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4" w15:restartNumberingAfterBreak="0">
    <w:nsid w:val="444426E3"/>
    <w:multiLevelType w:val="hybridMultilevel"/>
    <w:tmpl w:val="23DAB6A0"/>
    <w:lvl w:ilvl="0" w:tplc="1A70B6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5127615"/>
    <w:multiLevelType w:val="hybridMultilevel"/>
    <w:tmpl w:val="F98619E2"/>
    <w:lvl w:ilvl="0" w:tplc="5096E2FE">
      <w:start w:val="1"/>
      <w:numFmt w:val="decimal"/>
      <w:pStyle w:val="1"/>
      <w:lvlText w:val="%1."/>
      <w:lvlJc w:val="left"/>
      <w:pPr>
        <w:ind w:left="720" w:hanging="360"/>
      </w:pPr>
      <w:rPr>
        <w:rFonts w:eastAsiaTheme="majorEastAsia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3E5598"/>
    <w:multiLevelType w:val="multilevel"/>
    <w:tmpl w:val="6D608B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FAA03E5"/>
    <w:multiLevelType w:val="multilevel"/>
    <w:tmpl w:val="6D608B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7B55"/>
    <w:rsid w:val="0003087F"/>
    <w:rsid w:val="000412AE"/>
    <w:rsid w:val="00067F2D"/>
    <w:rsid w:val="00087151"/>
    <w:rsid w:val="0009693D"/>
    <w:rsid w:val="001365C7"/>
    <w:rsid w:val="00187481"/>
    <w:rsid w:val="001A21AE"/>
    <w:rsid w:val="001A7B55"/>
    <w:rsid w:val="001B075A"/>
    <w:rsid w:val="002D51BC"/>
    <w:rsid w:val="00302707"/>
    <w:rsid w:val="00312184"/>
    <w:rsid w:val="00383EF6"/>
    <w:rsid w:val="003B3502"/>
    <w:rsid w:val="003E6384"/>
    <w:rsid w:val="00417E8D"/>
    <w:rsid w:val="00436932"/>
    <w:rsid w:val="00443930"/>
    <w:rsid w:val="004F5436"/>
    <w:rsid w:val="00521CB9"/>
    <w:rsid w:val="005B7DF4"/>
    <w:rsid w:val="00621138"/>
    <w:rsid w:val="006761A0"/>
    <w:rsid w:val="006B16CD"/>
    <w:rsid w:val="006F62F7"/>
    <w:rsid w:val="006F7FBF"/>
    <w:rsid w:val="00740B3F"/>
    <w:rsid w:val="0091730C"/>
    <w:rsid w:val="009B018A"/>
    <w:rsid w:val="009F529A"/>
    <w:rsid w:val="00A55E39"/>
    <w:rsid w:val="00A94B66"/>
    <w:rsid w:val="00AD362B"/>
    <w:rsid w:val="00B624CD"/>
    <w:rsid w:val="00B7091A"/>
    <w:rsid w:val="00B74532"/>
    <w:rsid w:val="00B850EB"/>
    <w:rsid w:val="00B86784"/>
    <w:rsid w:val="00B95CD5"/>
    <w:rsid w:val="00BD1677"/>
    <w:rsid w:val="00C358CB"/>
    <w:rsid w:val="00C81428"/>
    <w:rsid w:val="00CB40F3"/>
    <w:rsid w:val="00CB5207"/>
    <w:rsid w:val="00D46F39"/>
    <w:rsid w:val="00DC0F17"/>
    <w:rsid w:val="00E82A41"/>
    <w:rsid w:val="00E92C0B"/>
    <w:rsid w:val="00F055BE"/>
    <w:rsid w:val="00F55547"/>
    <w:rsid w:val="00F8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A3225B"/>
  <w15:chartTrackingRefBased/>
  <w15:docId w15:val="{5FD49812-F44A-469A-8035-CA7BAA6CA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65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B86784"/>
    <w:pPr>
      <w:keepNext/>
      <w:keepLines/>
      <w:shd w:val="clear" w:color="auto" w:fill="FFFFFF"/>
      <w:spacing w:before="480" w:after="480"/>
      <w:ind w:left="1134"/>
      <w:jc w:val="both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B95CD5"/>
    <w:pPr>
      <w:widowControl w:val="0"/>
      <w:autoSpaceDE w:val="0"/>
      <w:autoSpaceDN w:val="0"/>
    </w:pPr>
    <w:rPr>
      <w:lang w:eastAsia="en-US"/>
    </w:rPr>
  </w:style>
  <w:style w:type="character" w:customStyle="1" w:styleId="a4">
    <w:name w:val="Основной текст Знак"/>
    <w:basedOn w:val="a0"/>
    <w:link w:val="a3"/>
    <w:uiPriority w:val="1"/>
    <w:rsid w:val="00B95CD5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B95CD5"/>
    <w:pPr>
      <w:spacing w:before="100" w:beforeAutospacing="1" w:after="100" w:afterAutospacing="1"/>
    </w:pPr>
  </w:style>
  <w:style w:type="paragraph" w:styleId="a6">
    <w:name w:val="List Paragraph"/>
    <w:basedOn w:val="a"/>
    <w:uiPriority w:val="34"/>
    <w:qFormat/>
    <w:rsid w:val="00B95CD5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7">
    <w:name w:val="Emphasis"/>
    <w:basedOn w:val="a0"/>
    <w:uiPriority w:val="20"/>
    <w:qFormat/>
    <w:rsid w:val="00B95CD5"/>
    <w:rPr>
      <w:i/>
      <w:iCs/>
    </w:rPr>
  </w:style>
  <w:style w:type="character" w:styleId="a8">
    <w:name w:val="Hyperlink"/>
    <w:basedOn w:val="a0"/>
    <w:uiPriority w:val="99"/>
    <w:semiHidden/>
    <w:unhideWhenUsed/>
    <w:rsid w:val="00B95CD5"/>
    <w:rPr>
      <w:color w:val="0000FF"/>
      <w:u w:val="single"/>
    </w:rPr>
  </w:style>
  <w:style w:type="paragraph" w:styleId="a9">
    <w:name w:val="No Spacing"/>
    <w:uiPriority w:val="1"/>
    <w:qFormat/>
    <w:rsid w:val="00B95C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Заголовок 1 Знак"/>
    <w:basedOn w:val="a0"/>
    <w:link w:val="10"/>
    <w:uiPriority w:val="9"/>
    <w:rsid w:val="00B86784"/>
    <w:rPr>
      <w:rFonts w:ascii="Times New Roman" w:eastAsiaTheme="majorEastAsia" w:hAnsi="Times New Roman" w:cstheme="majorBidi"/>
      <w:b/>
      <w:sz w:val="32"/>
      <w:szCs w:val="32"/>
      <w:shd w:val="clear" w:color="auto" w:fill="FFFFFF"/>
      <w:lang w:eastAsia="ru-RU"/>
    </w:rPr>
  </w:style>
  <w:style w:type="paragraph" w:styleId="1">
    <w:name w:val="toc 1"/>
    <w:basedOn w:val="a"/>
    <w:next w:val="a"/>
    <w:autoRedefine/>
    <w:uiPriority w:val="39"/>
    <w:unhideWhenUsed/>
    <w:rsid w:val="00B86784"/>
    <w:pPr>
      <w:numPr>
        <w:numId w:val="5"/>
      </w:numPr>
      <w:shd w:val="clear" w:color="auto" w:fill="FFFFFF"/>
      <w:tabs>
        <w:tab w:val="right" w:leader="dot" w:pos="9345"/>
      </w:tabs>
      <w:ind w:hanging="436"/>
    </w:pPr>
    <w:rPr>
      <w:color w:val="000000"/>
      <w:sz w:val="28"/>
      <w:szCs w:val="28"/>
    </w:rPr>
  </w:style>
  <w:style w:type="paragraph" w:styleId="2">
    <w:name w:val="toc 2"/>
    <w:basedOn w:val="a"/>
    <w:next w:val="a"/>
    <w:autoRedefine/>
    <w:uiPriority w:val="39"/>
    <w:unhideWhenUsed/>
    <w:rsid w:val="00B86784"/>
    <w:pPr>
      <w:shd w:val="clear" w:color="auto" w:fill="FFFFFF"/>
      <w:tabs>
        <w:tab w:val="right" w:leader="dot" w:pos="9345"/>
      </w:tabs>
      <w:jc w:val="both"/>
    </w:pPr>
    <w:rPr>
      <w:color w:val="000000"/>
      <w:sz w:val="28"/>
      <w:szCs w:val="28"/>
    </w:rPr>
  </w:style>
  <w:style w:type="paragraph" w:styleId="aa">
    <w:name w:val="header"/>
    <w:basedOn w:val="a"/>
    <w:link w:val="ab"/>
    <w:uiPriority w:val="99"/>
    <w:unhideWhenUsed/>
    <w:rsid w:val="00B86784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B867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B86784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B86784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e">
    <w:name w:val="Table Grid"/>
    <w:basedOn w:val="a1"/>
    <w:uiPriority w:val="39"/>
    <w:rsid w:val="006211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0"/>
    <w:uiPriority w:val="99"/>
    <w:semiHidden/>
    <w:rsid w:val="00621138"/>
    <w:rPr>
      <w:color w:val="808080"/>
    </w:rPr>
  </w:style>
  <w:style w:type="character" w:styleId="af0">
    <w:name w:val="Strong"/>
    <w:basedOn w:val="a0"/>
    <w:uiPriority w:val="22"/>
    <w:qFormat/>
    <w:rsid w:val="00A55E3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7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81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101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04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54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2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93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2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93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06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4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76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5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29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04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5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4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04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5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2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60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7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8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3</Pages>
  <Words>2124</Words>
  <Characters>1210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uBaH K</dc:creator>
  <cp:keywords/>
  <dc:description/>
  <cp:lastModifiedBy>Арман Кизогян</cp:lastModifiedBy>
  <cp:revision>41</cp:revision>
  <dcterms:created xsi:type="dcterms:W3CDTF">2022-12-19T06:03:00Z</dcterms:created>
  <dcterms:modified xsi:type="dcterms:W3CDTF">2023-12-28T07:02:00Z</dcterms:modified>
</cp:coreProperties>
</file>